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76CBF4" w14:textId="350138D7" w:rsidR="002D7346" w:rsidRPr="00042BDC" w:rsidRDefault="00042BDC" w:rsidP="00042BDC">
      <w:pPr>
        <w:jc w:val="center"/>
        <w:rPr>
          <w:rFonts w:ascii="黑体" w:eastAsia="黑体" w:hAnsi="黑体"/>
          <w:sz w:val="32"/>
          <w:szCs w:val="32"/>
        </w:rPr>
      </w:pPr>
      <w:r w:rsidRPr="00042BDC">
        <w:rPr>
          <w:rFonts w:ascii="黑体" w:eastAsia="黑体" w:hAnsi="黑体" w:hint="eastAsia"/>
          <w:sz w:val="32"/>
          <w:szCs w:val="32"/>
        </w:rPr>
        <w:t>因式分解</w:t>
      </w:r>
    </w:p>
    <w:p w14:paraId="6F10A973" w14:textId="64F94067" w:rsidR="00042BDC" w:rsidRPr="00042BDC" w:rsidRDefault="00042BDC">
      <w:pPr>
        <w:rPr>
          <w:rFonts w:ascii="楷体" w:eastAsia="楷体" w:hAnsi="楷体"/>
          <w:b/>
          <w:sz w:val="30"/>
          <w:szCs w:val="30"/>
        </w:rPr>
      </w:pPr>
      <w:r w:rsidRPr="00042BDC">
        <w:rPr>
          <w:rFonts w:ascii="楷体" w:eastAsia="楷体" w:hAnsi="楷体" w:hint="eastAsia"/>
          <w:b/>
          <w:sz w:val="30"/>
          <w:szCs w:val="30"/>
        </w:rPr>
        <w:t>一、课程目标</w:t>
      </w:r>
    </w:p>
    <w:p w14:paraId="24A78E04" w14:textId="77777777" w:rsidR="00C32624" w:rsidRDefault="00C32624">
      <w:r w:rsidRPr="00C32624">
        <w:rPr>
          <w:rFonts w:hint="eastAsia"/>
        </w:rPr>
        <w:t>1.</w:t>
      </w:r>
      <w:r w:rsidRPr="00C32624">
        <w:rPr>
          <w:rFonts w:hint="eastAsia"/>
        </w:rPr>
        <w:t>理解因式分解的意义，并感受因式分解与整式乘法是相反方向的变形</w:t>
      </w:r>
      <w:r w:rsidRPr="00C32624">
        <w:rPr>
          <w:rFonts w:hint="eastAsia"/>
        </w:rPr>
        <w:t xml:space="preserve">. </w:t>
      </w:r>
    </w:p>
    <w:p w14:paraId="055227C2" w14:textId="4A1C0A55" w:rsidR="00C32624" w:rsidRDefault="00C32624">
      <w:r w:rsidRPr="00C32624">
        <w:rPr>
          <w:rFonts w:hint="eastAsia"/>
        </w:rPr>
        <w:t>2.</w:t>
      </w:r>
      <w:r>
        <w:rPr>
          <w:rFonts w:hint="eastAsia"/>
        </w:rPr>
        <w:t>掌</w:t>
      </w:r>
      <w:r w:rsidRPr="00C32624">
        <w:rPr>
          <w:rFonts w:hint="eastAsia"/>
        </w:rPr>
        <w:t>握提公因式法和公式法这两种因式分解的基本方法，了解因式分解的一般</w:t>
      </w:r>
      <w:r>
        <w:rPr>
          <w:rFonts w:hint="eastAsia"/>
        </w:rPr>
        <w:t>步骤</w:t>
      </w:r>
      <w:r w:rsidRPr="00C32624">
        <w:rPr>
          <w:rFonts w:hint="eastAsia"/>
        </w:rPr>
        <w:t xml:space="preserve">. </w:t>
      </w:r>
    </w:p>
    <w:p w14:paraId="419ABD8F" w14:textId="7667C088" w:rsidR="00042BDC" w:rsidRDefault="00C32624">
      <w:r w:rsidRPr="00C32624">
        <w:rPr>
          <w:rFonts w:hint="eastAsia"/>
        </w:rPr>
        <w:t>3.</w:t>
      </w:r>
      <w:r w:rsidRPr="00C32624">
        <w:rPr>
          <w:rFonts w:hint="eastAsia"/>
        </w:rPr>
        <w:t>能熟练地用提公因式法或公式法进行多项式的因式分解</w:t>
      </w:r>
      <w:r w:rsidRPr="00C32624">
        <w:rPr>
          <w:rFonts w:hint="eastAsia"/>
        </w:rPr>
        <w:t>.</w:t>
      </w:r>
    </w:p>
    <w:p w14:paraId="3ADEB584" w14:textId="0744E7BD" w:rsidR="00042BDC" w:rsidRDefault="00042BDC"/>
    <w:p w14:paraId="16C8BB53" w14:textId="7C1E2EDC" w:rsidR="00042BDC" w:rsidRPr="005A4669" w:rsidRDefault="005A4669">
      <w:pPr>
        <w:rPr>
          <w:rFonts w:ascii="楷体" w:eastAsia="楷体" w:hAnsi="楷体"/>
          <w:b/>
          <w:sz w:val="30"/>
          <w:szCs w:val="30"/>
        </w:rPr>
      </w:pPr>
      <w:r w:rsidRPr="005A4669">
        <w:rPr>
          <w:rFonts w:ascii="楷体" w:eastAsia="楷体" w:hAnsi="楷体" w:hint="eastAsia"/>
          <w:b/>
          <w:sz w:val="30"/>
          <w:szCs w:val="30"/>
        </w:rPr>
        <w:t>二、课程内容</w:t>
      </w:r>
    </w:p>
    <w:p w14:paraId="5AA0E33F" w14:textId="1FB26CF3" w:rsidR="00042BDC" w:rsidRDefault="00B65C85">
      <w:pPr>
        <w:rPr>
          <w:rFonts w:hint="eastAsia"/>
        </w:rPr>
      </w:pPr>
      <w:r w:rsidRPr="00B65C85">
        <w:rPr>
          <w:rFonts w:hint="eastAsia"/>
          <w:b/>
          <w:sz w:val="24"/>
        </w:rPr>
        <w:t>知识点</w:t>
      </w:r>
      <w:proofErr w:type="gramStart"/>
      <w:r w:rsidRPr="00B65C85">
        <w:rPr>
          <w:rFonts w:hint="eastAsia"/>
          <w:b/>
          <w:sz w:val="24"/>
        </w:rPr>
        <w:t>一</w:t>
      </w:r>
      <w:proofErr w:type="gramEnd"/>
      <w:r w:rsidRPr="00B65C85">
        <w:rPr>
          <w:rFonts w:hint="eastAsia"/>
          <w:b/>
          <w:sz w:val="24"/>
        </w:rPr>
        <w:t xml:space="preserve"> </w:t>
      </w:r>
      <w:r w:rsidRPr="00B65C85">
        <w:rPr>
          <w:b/>
          <w:sz w:val="24"/>
        </w:rPr>
        <w:t xml:space="preserve"> </w:t>
      </w:r>
      <w:r w:rsidR="00410DCE" w:rsidRPr="00B65C85">
        <w:rPr>
          <w:b/>
          <w:sz w:val="24"/>
        </w:rPr>
        <w:t>因式分解的定义</w:t>
      </w:r>
      <w:r w:rsidR="00410DCE" w:rsidRPr="00410DCE">
        <w:br/>
      </w:r>
      <w:r w:rsidR="00410DCE" w:rsidRPr="00410DCE">
        <w:t>把一个</w:t>
      </w:r>
      <w:r w:rsidR="00410DCE" w:rsidRPr="0019038A">
        <w:rPr>
          <w:b/>
        </w:rPr>
        <w:t>多项式</w:t>
      </w:r>
      <w:r w:rsidR="00410DCE" w:rsidRPr="00410DCE">
        <w:t>化成几个</w:t>
      </w:r>
      <w:r w:rsidR="00410DCE" w:rsidRPr="0019038A">
        <w:rPr>
          <w:b/>
        </w:rPr>
        <w:t>整式的积</w:t>
      </w:r>
      <w:r w:rsidR="00410DCE" w:rsidRPr="00410DCE">
        <w:t>的形式</w:t>
      </w:r>
      <w:r w:rsidR="00DB6B25">
        <w:t>，</w:t>
      </w:r>
      <w:r w:rsidR="00410DCE" w:rsidRPr="00410DCE">
        <w:t>这种变形叫做这个多项式的因式分解，也叫做把这个多项式分解因式</w:t>
      </w:r>
      <w:r w:rsidR="00410DCE" w:rsidRPr="00410DCE">
        <w:t>.</w:t>
      </w:r>
      <w:r w:rsidR="00410DCE" w:rsidRPr="00410DCE">
        <w:br/>
      </w:r>
      <w:r w:rsidR="0019038A" w:rsidRPr="00286342">
        <w:rPr>
          <w:rFonts w:hint="eastAsia"/>
          <w:b/>
        </w:rPr>
        <w:t>注：</w:t>
      </w:r>
      <w:r w:rsidR="00410DCE" w:rsidRPr="00410DCE">
        <w:br/>
        <w:t>(1)</w:t>
      </w:r>
      <w:r w:rsidR="00410DCE" w:rsidRPr="00410DCE">
        <w:t>研究的对象是多项式</w:t>
      </w:r>
      <w:r w:rsidR="00DB6B25">
        <w:t>，</w:t>
      </w:r>
      <w:r w:rsidR="00410DCE" w:rsidRPr="00410DCE">
        <w:t>结果是整式的积</w:t>
      </w:r>
      <w:r w:rsidR="0019038A">
        <w:rPr>
          <w:rFonts w:hint="eastAsia"/>
        </w:rPr>
        <w:t>；</w:t>
      </w:r>
      <w:r w:rsidR="00410DCE" w:rsidRPr="00410DCE">
        <w:br/>
      </w:r>
      <w:r w:rsidR="0019038A" w:rsidRPr="0019038A">
        <w:t>(</w:t>
      </w:r>
      <w:r w:rsidR="00AC3B01">
        <w:t>2</w:t>
      </w:r>
      <w:r w:rsidR="0019038A" w:rsidRPr="0019038A">
        <w:t>)</w:t>
      </w:r>
      <w:r w:rsidR="0019038A" w:rsidRPr="0019038A">
        <w:t>整式乘法与因式分解的关系</w:t>
      </w:r>
      <w:r w:rsidR="0019038A">
        <w:rPr>
          <w:rFonts w:hint="eastAsia"/>
        </w:rPr>
        <w:t>：</w:t>
      </w:r>
      <w:r w:rsidR="0019038A" w:rsidRPr="0019038A">
        <w:t>多项式</w:t>
      </w:r>
      <w:r w:rsidR="0019038A" w:rsidRPr="0019038A">
        <w:rPr>
          <w:position w:val="-16"/>
        </w:rPr>
        <w:object w:dxaOrig="980" w:dyaOrig="420" w14:anchorId="13BA8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1pt" o:ole="">
            <v:imagedata r:id="rId7" o:title=""/>
          </v:shape>
          <o:OLEObject Type="Embed" ProgID="Equation.DSMT4" ShapeID="_x0000_i1025" DrawAspect="Content" ObjectID="_1576613843" r:id="rId8"/>
        </w:object>
      </w:r>
      <w:r w:rsidR="0019038A" w:rsidRPr="0019038A">
        <w:t>整式乘积</w:t>
      </w:r>
      <w:r w:rsidR="0019038A" w:rsidRPr="0019038A">
        <w:br/>
      </w:r>
      <w:r w:rsidR="0019038A" w:rsidRPr="0019038A">
        <w:rPr>
          <w:b/>
        </w:rPr>
        <w:t>易错警示</w:t>
      </w:r>
      <w:r w:rsidR="00DB6B25">
        <w:rPr>
          <w:b/>
        </w:rPr>
        <w:t>：</w:t>
      </w:r>
      <w:r w:rsidR="0019038A" w:rsidRPr="00FB4F5F">
        <w:t>分解不彻底</w:t>
      </w:r>
      <w:r w:rsidR="0019038A" w:rsidRPr="0019038A">
        <w:br/>
      </w:r>
    </w:p>
    <w:p w14:paraId="4B098EE4" w14:textId="7FF4738F" w:rsidR="00042BDC" w:rsidRPr="00B65C85" w:rsidRDefault="0019038A">
      <w:pPr>
        <w:rPr>
          <w:b/>
        </w:rPr>
      </w:pPr>
      <w:r w:rsidRPr="00B65C85">
        <w:rPr>
          <w:rFonts w:hint="eastAsia"/>
          <w:b/>
        </w:rPr>
        <w:t>题型</w:t>
      </w:r>
      <w:proofErr w:type="gramStart"/>
      <w:r w:rsidRPr="00B65C85">
        <w:rPr>
          <w:rFonts w:hint="eastAsia"/>
          <w:b/>
        </w:rPr>
        <w:t>一</w:t>
      </w:r>
      <w:proofErr w:type="gramEnd"/>
      <w:r w:rsidR="00897ACF">
        <w:rPr>
          <w:rFonts w:hint="eastAsia"/>
          <w:b/>
        </w:rPr>
        <w:t xml:space="preserve">   </w:t>
      </w:r>
      <w:r w:rsidRPr="00B65C85">
        <w:rPr>
          <w:rFonts w:hint="eastAsia"/>
          <w:b/>
        </w:rPr>
        <w:t>因式分解</w:t>
      </w:r>
      <w:r w:rsidR="00897ACF">
        <w:rPr>
          <w:rFonts w:hint="eastAsia"/>
          <w:b/>
        </w:rPr>
        <w:t>的</w:t>
      </w:r>
      <w:r w:rsidR="00897ACF" w:rsidRPr="00B65C85">
        <w:rPr>
          <w:rFonts w:hint="eastAsia"/>
          <w:b/>
        </w:rPr>
        <w:t>识别</w:t>
      </w:r>
    </w:p>
    <w:p w14:paraId="67E7D481" w14:textId="1A613C86" w:rsidR="0019038A" w:rsidRPr="0019038A" w:rsidRDefault="0019038A" w:rsidP="0019038A">
      <w:r w:rsidRPr="00B65C85">
        <w:rPr>
          <w:rFonts w:hint="eastAsia"/>
          <w:b/>
        </w:rPr>
        <w:t>例</w:t>
      </w:r>
      <w:r w:rsidRPr="00B65C85">
        <w:rPr>
          <w:rFonts w:hint="eastAsia"/>
          <w:b/>
        </w:rPr>
        <w:t>1-1</w:t>
      </w:r>
      <w:r>
        <w:t xml:space="preserve"> </w:t>
      </w:r>
      <w:r w:rsidRPr="0019038A">
        <w:t>下列变形中是因式分解的是（</w:t>
      </w:r>
      <w:r w:rsidR="00DE00C9">
        <w:rPr>
          <w:rFonts w:hint="eastAsia"/>
        </w:rPr>
        <w:t xml:space="preserve"> </w:t>
      </w:r>
      <w:r w:rsidR="00DE00C9">
        <w:t xml:space="preserve"> </w:t>
      </w:r>
      <w:r w:rsidR="00897ACF">
        <w:rPr>
          <w:rFonts w:hint="eastAsia"/>
        </w:rPr>
        <w:t xml:space="preserve">  </w:t>
      </w:r>
      <w:r w:rsidRPr="0019038A">
        <w:t>）</w:t>
      </w:r>
    </w:p>
    <w:p w14:paraId="43D04A9B" w14:textId="5994B073" w:rsidR="0019038A" w:rsidRPr="0019038A" w:rsidRDefault="0047184B" w:rsidP="0019038A">
      <w:r>
        <w:rPr>
          <w:rFonts w:hint="eastAsia"/>
          <w:noProof/>
        </w:rPr>
        <w:t>A.</w:t>
      </w:r>
      <w:r w:rsidRPr="0047184B">
        <w:rPr>
          <w:position w:val="-22"/>
        </w:rPr>
        <w:object w:dxaOrig="1460" w:dyaOrig="560" w14:anchorId="515F75A8">
          <v:shape id="_x0000_i1026" type="#_x0000_t75" style="width:72.75pt;height:27.75pt" o:ole="">
            <v:imagedata r:id="rId9" o:title=""/>
          </v:shape>
          <o:OLEObject Type="Embed" ProgID="Equation.DSMT4" ShapeID="_x0000_i1026" DrawAspect="Content" ObjectID="_1576613844" r:id="rId10"/>
        </w:object>
      </w:r>
      <w:r>
        <w:t xml:space="preserve"> </w:t>
      </w:r>
    </w:p>
    <w:p w14:paraId="28CAEBCF" w14:textId="7AD83095" w:rsidR="0019038A" w:rsidRPr="0019038A" w:rsidRDefault="0047184B" w:rsidP="0019038A">
      <w:r>
        <w:rPr>
          <w:rFonts w:hint="eastAsia"/>
          <w:noProof/>
        </w:rPr>
        <w:t>B.</w:t>
      </w:r>
      <w:r w:rsidRPr="0047184B">
        <w:rPr>
          <w:position w:val="-10"/>
        </w:rPr>
        <w:object w:dxaOrig="1740" w:dyaOrig="340" w14:anchorId="3841FF06">
          <v:shape id="_x0000_i1027" type="#_x0000_t75" style="width:87pt;height:17.25pt" o:ole="">
            <v:imagedata r:id="rId11" o:title=""/>
          </v:shape>
          <o:OLEObject Type="Embed" ProgID="Equation.DSMT4" ShapeID="_x0000_i1027" DrawAspect="Content" ObjectID="_1576613845" r:id="rId12"/>
        </w:object>
      </w:r>
      <w:r>
        <w:t xml:space="preserve"> </w:t>
      </w:r>
    </w:p>
    <w:p w14:paraId="0BC53354" w14:textId="51DD496C" w:rsidR="0019038A" w:rsidRPr="0019038A" w:rsidRDefault="0047184B" w:rsidP="0019038A">
      <w:r>
        <w:rPr>
          <w:rFonts w:hint="eastAsia"/>
          <w:noProof/>
        </w:rPr>
        <w:t>C.</w:t>
      </w:r>
      <w:r w:rsidRPr="0047184B">
        <w:rPr>
          <w:position w:val="-10"/>
        </w:rPr>
        <w:object w:dxaOrig="2460" w:dyaOrig="340" w14:anchorId="52CCC6F4">
          <v:shape id="_x0000_i1028" type="#_x0000_t75" style="width:123pt;height:17.25pt" o:ole="">
            <v:imagedata r:id="rId13" o:title=""/>
          </v:shape>
          <o:OLEObject Type="Embed" ProgID="Equation.DSMT4" ShapeID="_x0000_i1028" DrawAspect="Content" ObjectID="_1576613846" r:id="rId14"/>
        </w:object>
      </w:r>
      <w:r>
        <w:t xml:space="preserve"> </w:t>
      </w:r>
    </w:p>
    <w:p w14:paraId="274EC9CD" w14:textId="158A26AA" w:rsidR="0019038A" w:rsidRPr="0019038A" w:rsidRDefault="00D2261A" w:rsidP="0019038A">
      <w:r>
        <w:rPr>
          <w:rFonts w:hint="eastAsia"/>
          <w:noProof/>
        </w:rPr>
        <w:t>D.</w:t>
      </w:r>
      <w:r w:rsidRPr="0047184B">
        <w:rPr>
          <w:position w:val="-10"/>
        </w:rPr>
        <w:object w:dxaOrig="1860" w:dyaOrig="340" w14:anchorId="315689F4">
          <v:shape id="_x0000_i1029" type="#_x0000_t75" style="width:93pt;height:17.25pt" o:ole="">
            <v:imagedata r:id="rId15" o:title=""/>
          </v:shape>
          <o:OLEObject Type="Embed" ProgID="Equation.DSMT4" ShapeID="_x0000_i1029" DrawAspect="Content" ObjectID="_1576613847" r:id="rId16"/>
        </w:object>
      </w:r>
      <w:r w:rsidR="0047184B">
        <w:t xml:space="preserve"> </w:t>
      </w:r>
    </w:p>
    <w:p w14:paraId="1FBEF8C4" w14:textId="77777777" w:rsidR="00CA3F75" w:rsidRDefault="00CA3F75" w:rsidP="00CA3F75"/>
    <w:p w14:paraId="243010EA" w14:textId="388DF5A9" w:rsidR="00CA3F75" w:rsidRPr="00CA3F75" w:rsidRDefault="00DB6B25" w:rsidP="00CA3F75">
      <w:r>
        <w:rPr>
          <w:rFonts w:hint="eastAsia"/>
        </w:rPr>
        <w:t>【思路分析】</w:t>
      </w:r>
      <w:r w:rsidR="00CA3F75" w:rsidRPr="00CA3F75">
        <w:t>把一个多项式在一个范围（如有理数范围内因式分解，即所有项均为有理数）</w:t>
      </w:r>
    </w:p>
    <w:p w14:paraId="6305B021" w14:textId="77777777" w:rsidR="00CA3F75" w:rsidRPr="00CA3F75" w:rsidRDefault="00CA3F75" w:rsidP="00CA3F75">
      <w:r w:rsidRPr="00CA3F75">
        <w:t>化为几个</w:t>
      </w:r>
      <w:proofErr w:type="gramStart"/>
      <w:r w:rsidRPr="00CA3F75">
        <w:t>最</w:t>
      </w:r>
      <w:proofErr w:type="gramEnd"/>
      <w:r w:rsidRPr="00CA3F75">
        <w:t>简整式的积的形式，这种变形叫做因式分解</w:t>
      </w:r>
      <w:r w:rsidRPr="00CA3F75">
        <w:rPr>
          <w:i/>
          <w:iCs/>
        </w:rPr>
        <w:t>.</w:t>
      </w:r>
    </w:p>
    <w:p w14:paraId="1E23A03D" w14:textId="02FCDF4E" w:rsidR="00CA3F75" w:rsidRPr="00CA3F75" w:rsidRDefault="00DB6B25" w:rsidP="00CA3F75">
      <w:r>
        <w:t>【解】</w:t>
      </w:r>
      <w:r w:rsidR="00CA3F75" w:rsidRPr="00CA3F75">
        <w:rPr>
          <w:rFonts w:ascii="宋体" w:hAnsi="宋体" w:cs="宋体"/>
          <w:kern w:val="0"/>
          <w:sz w:val="24"/>
          <w:szCs w:val="24"/>
        </w:rPr>
        <w:t xml:space="preserve"> </w:t>
      </w:r>
      <w:r w:rsidR="00CA3F75">
        <w:t>A</w:t>
      </w:r>
      <w:r w:rsidR="00CA3F75" w:rsidRPr="00CA3F75">
        <w:t>中</w:t>
      </w:r>
      <w:r w:rsidR="00CA3F75" w:rsidRPr="00CA3F75">
        <w:rPr>
          <w:position w:val="-22"/>
        </w:rPr>
        <w:object w:dxaOrig="220" w:dyaOrig="560" w14:anchorId="2770B579">
          <v:shape id="_x0000_i1030" type="#_x0000_t75" style="width:11.25pt;height:27.75pt" o:ole="">
            <v:imagedata r:id="rId17" o:title=""/>
          </v:shape>
          <o:OLEObject Type="Embed" ProgID="Equation.DSMT4" ShapeID="_x0000_i1030" DrawAspect="Content" ObjectID="_1576613848" r:id="rId18"/>
        </w:object>
      </w:r>
      <w:r w:rsidR="00CA3F75" w:rsidRPr="00CA3F75">
        <w:t>不是整式</w:t>
      </w:r>
      <w:r w:rsidR="00CA3F75" w:rsidRPr="00CA3F75">
        <w:t>.</w:t>
      </w:r>
      <w:r w:rsidR="00CA3F75">
        <w:t>B</w:t>
      </w:r>
      <w:r w:rsidR="00CA3F75" w:rsidRPr="00CA3F75">
        <w:t>和</w:t>
      </w:r>
      <w:r w:rsidR="00CA3F75">
        <w:t>C</w:t>
      </w:r>
      <w:r w:rsidR="00CA3F75" w:rsidRPr="00CA3F75">
        <w:t>不是积的形式</w:t>
      </w:r>
      <w:r w:rsidR="00CA3F75" w:rsidRPr="00CA3F75">
        <w:t>.</w:t>
      </w:r>
      <w:r w:rsidR="00CA3F75">
        <w:t>D</w:t>
      </w:r>
      <w:r w:rsidR="00CA3F75" w:rsidRPr="00CA3F75">
        <w:t>是因式分解</w:t>
      </w:r>
      <w:r w:rsidR="00CA3F75" w:rsidRPr="00CA3F75">
        <w:t>.</w:t>
      </w:r>
    </w:p>
    <w:p w14:paraId="57C71934" w14:textId="390CBE57" w:rsidR="00CA3F75" w:rsidRPr="00CA3F75" w:rsidRDefault="00CA3F75" w:rsidP="00CA3F75">
      <w:r w:rsidRPr="00CA3F75">
        <w:t>故选</w:t>
      </w:r>
      <w:r w:rsidR="00DB6B25">
        <w:t>：</w:t>
      </w:r>
      <w:r>
        <w:t>D</w:t>
      </w:r>
      <w:r w:rsidRPr="00CA3F75">
        <w:t>.</w:t>
      </w:r>
    </w:p>
    <w:p w14:paraId="48AFF3C0" w14:textId="7D4858C2" w:rsidR="00042BDC" w:rsidRPr="00CA3F75" w:rsidRDefault="00DB6B25">
      <w:r>
        <w:rPr>
          <w:rFonts w:hint="eastAsia"/>
        </w:rPr>
        <w:t>【总结提示】</w:t>
      </w:r>
      <w:r w:rsidR="00CA3F75">
        <w:rPr>
          <w:rFonts w:hint="eastAsia"/>
        </w:rPr>
        <w:t>识别某个等式的变形是因式分解的方法，关键扣住两点：一是等式的左边是多项式；二是等式的右边是整式的积</w:t>
      </w:r>
      <w:r w:rsidR="00CA3F75">
        <w:rPr>
          <w:rFonts w:hint="eastAsia"/>
        </w:rPr>
        <w:t>.</w:t>
      </w:r>
    </w:p>
    <w:p w14:paraId="63C379D6" w14:textId="2ADA153D" w:rsidR="005A4669" w:rsidRDefault="005A4669"/>
    <w:p w14:paraId="0B6D823B" w14:textId="0B08E09A" w:rsidR="005A4669" w:rsidRPr="00B65C85" w:rsidRDefault="00CA3F75">
      <w:pPr>
        <w:rPr>
          <w:b/>
        </w:rPr>
      </w:pPr>
      <w:r w:rsidRPr="00B65C85">
        <w:rPr>
          <w:rFonts w:hint="eastAsia"/>
          <w:b/>
        </w:rPr>
        <w:t>配套练习</w:t>
      </w:r>
      <w:r w:rsidRPr="00B65C85">
        <w:rPr>
          <w:rFonts w:hint="eastAsia"/>
          <w:b/>
        </w:rPr>
        <w:t>1-1</w:t>
      </w:r>
    </w:p>
    <w:p w14:paraId="3B25DA5E" w14:textId="4711545F" w:rsidR="00CA3F75" w:rsidRPr="00CA3F75" w:rsidRDefault="00CA3F75" w:rsidP="00CA3F75">
      <w:r w:rsidRPr="00B65C85">
        <w:rPr>
          <w:rFonts w:hint="eastAsia"/>
          <w:b/>
        </w:rPr>
        <w:t>（</w:t>
      </w:r>
      <w:proofErr w:type="gramStart"/>
      <w:r w:rsidRPr="00B65C85">
        <w:rPr>
          <w:rFonts w:hint="eastAsia"/>
          <w:b/>
        </w:rPr>
        <w:t>中考真题</w:t>
      </w:r>
      <w:proofErr w:type="gramEnd"/>
      <w:r w:rsidRPr="00B65C85">
        <w:rPr>
          <w:rFonts w:hint="eastAsia"/>
          <w:b/>
        </w:rPr>
        <w:t>）</w:t>
      </w:r>
      <w:r w:rsidRPr="00CA3F75">
        <w:t>下列等式从左到右的变形，属于因式分解的是（</w:t>
      </w:r>
      <w:r w:rsidRPr="00CA3F75">
        <w:t xml:space="preserve">  </w:t>
      </w:r>
      <w:r w:rsidRPr="00CA3F75">
        <w:t>）</w:t>
      </w:r>
      <w:r w:rsidR="00DB6B25">
        <w:t>.</w:t>
      </w:r>
    </w:p>
    <w:p w14:paraId="363715B3" w14:textId="31B1C8FF" w:rsidR="00CA3F75" w:rsidRPr="00CA3F75" w:rsidRDefault="00CA3F75" w:rsidP="00CA3F75">
      <w:pPr>
        <w:textAlignment w:val="center"/>
      </w:pPr>
      <w:r w:rsidRPr="00CA3F75">
        <w:t>A</w:t>
      </w:r>
      <w:r w:rsidR="00DB6B25">
        <w:t>：</w:t>
      </w:r>
      <w:r w:rsidRPr="00CA3F75">
        <w:t xml:space="preserve"> </w:t>
      </w:r>
      <w:r w:rsidR="00D2261A">
        <w:object w:dxaOrig="1579" w:dyaOrig="300" w14:anchorId="6FFA1681">
          <v:shape id="_x0000_i1031" type="#_x0000_t75" style="width:78.75pt;height:15pt" o:ole="">
            <v:imagedata r:id="rId19" o:title=""/>
          </v:shape>
          <o:OLEObject Type="Embed" ProgID="Equation.DSMT4" ShapeID="_x0000_i1031" DrawAspect="Content" ObjectID="_1576613849" r:id="rId20"/>
        </w:object>
      </w:r>
      <w:r w:rsidR="00D2261A">
        <w:t xml:space="preserve"> </w:t>
      </w:r>
    </w:p>
    <w:p w14:paraId="7A484DCA" w14:textId="0814834E" w:rsidR="00CA3F75" w:rsidRPr="00CA3F75" w:rsidRDefault="00CA3F75" w:rsidP="00CA3F75">
      <w:pPr>
        <w:textAlignment w:val="center"/>
      </w:pPr>
      <w:r w:rsidRPr="00CA3F75">
        <w:t>B</w:t>
      </w:r>
      <w:r w:rsidR="00DB6B25">
        <w:t>：</w:t>
      </w:r>
      <w:r w:rsidRPr="00CA3F75">
        <w:t xml:space="preserve"> </w:t>
      </w:r>
      <w:r w:rsidR="00E46237">
        <w:object w:dxaOrig="1820" w:dyaOrig="340" w14:anchorId="14600FE6">
          <v:shape id="_x0000_i1032" type="#_x0000_t75" style="width:90.75pt;height:17.25pt" o:ole="">
            <v:imagedata r:id="rId21" o:title=""/>
          </v:shape>
          <o:OLEObject Type="Embed" ProgID="Equation.DSMT4" ShapeID="_x0000_i1032" DrawAspect="Content" ObjectID="_1576613850" r:id="rId22"/>
        </w:object>
      </w:r>
    </w:p>
    <w:p w14:paraId="42DD2F73" w14:textId="75C3F161" w:rsidR="00CA3F75" w:rsidRPr="00CA3F75" w:rsidRDefault="00CA3F75" w:rsidP="00CA3F75">
      <w:pPr>
        <w:textAlignment w:val="center"/>
      </w:pPr>
      <w:r w:rsidRPr="00CA3F75">
        <w:t>C</w:t>
      </w:r>
      <w:r w:rsidR="00DB6B25">
        <w:t>：</w:t>
      </w:r>
      <w:r w:rsidRPr="00CA3F75">
        <w:t xml:space="preserve"> </w:t>
      </w:r>
      <w:r w:rsidR="00E46237">
        <w:object w:dxaOrig="2260" w:dyaOrig="340" w14:anchorId="07088DEA">
          <v:shape id="_x0000_i1033" type="#_x0000_t75" style="width:113.25pt;height:17.25pt" o:ole="">
            <v:imagedata r:id="rId23" o:title=""/>
          </v:shape>
          <o:OLEObject Type="Embed" ProgID="Equation.DSMT4" ShapeID="_x0000_i1033" DrawAspect="Content" ObjectID="_1576613851" r:id="rId24"/>
        </w:object>
      </w:r>
      <w:r w:rsidR="00E46237">
        <w:t xml:space="preserve"> </w:t>
      </w:r>
      <w:r w:rsidR="00793C4A">
        <w:object w:dxaOrig="279" w:dyaOrig="279" w14:anchorId="4C3287BC">
          <v:shape id="_x0000_i1034" type="#_x0000_t75" style="width:14.25pt;height:14.25pt" o:ole="">
            <v:imagedata r:id="rId25" o:title=""/>
          </v:shape>
          <o:OLEObject Type="Embed" ProgID="Equation.DSMT4" ShapeID="_x0000_i1034" DrawAspect="Content" ObjectID="_1576613852" r:id="rId26"/>
        </w:object>
      </w:r>
      <w:r w:rsidR="00E46237">
        <w:t xml:space="preserve"> </w:t>
      </w:r>
      <w:r w:rsidR="00D2261A">
        <w:t xml:space="preserve"> </w:t>
      </w:r>
    </w:p>
    <w:p w14:paraId="3A722C5D" w14:textId="52FC9CF3" w:rsidR="00CA3F75" w:rsidRPr="00CA3F75" w:rsidRDefault="00CA3F75" w:rsidP="00CA3F75">
      <w:pPr>
        <w:textAlignment w:val="center"/>
      </w:pPr>
      <w:r w:rsidRPr="00CA3F75">
        <w:lastRenderedPageBreak/>
        <w:t>D</w:t>
      </w:r>
      <w:r w:rsidR="00DB6B25">
        <w:t>：</w:t>
      </w:r>
      <w:r w:rsidRPr="00CA3F75">
        <w:t xml:space="preserve"> </w:t>
      </w:r>
      <w:r w:rsidR="00E46237">
        <w:object w:dxaOrig="1920" w:dyaOrig="340" w14:anchorId="05AE3962">
          <v:shape id="_x0000_i1035" type="#_x0000_t75" style="width:96pt;height:17.25pt" o:ole="">
            <v:imagedata r:id="rId27" o:title=""/>
          </v:shape>
          <o:OLEObject Type="Embed" ProgID="Equation.DSMT4" ShapeID="_x0000_i1035" DrawAspect="Content" ObjectID="_1576613853" r:id="rId28"/>
        </w:object>
      </w:r>
      <w:r w:rsidR="00E46237">
        <w:t xml:space="preserve"> </w:t>
      </w:r>
    </w:p>
    <w:p w14:paraId="573F8D24" w14:textId="5636426B" w:rsidR="00CA3F75" w:rsidRPr="00CA3F75" w:rsidRDefault="00CA3F75">
      <w:pPr>
        <w:rPr>
          <w:i/>
        </w:rPr>
      </w:pPr>
      <w:r>
        <w:rPr>
          <w:rFonts w:hint="eastAsia"/>
        </w:rPr>
        <w:t>答案：</w:t>
      </w:r>
      <w:r>
        <w:rPr>
          <w:rFonts w:hint="eastAsia"/>
        </w:rPr>
        <w:t>D</w:t>
      </w:r>
    </w:p>
    <w:p w14:paraId="034EBA6A" w14:textId="43D6A457" w:rsidR="005A4669" w:rsidRDefault="005A4669"/>
    <w:p w14:paraId="1C6B8875" w14:textId="5245DA2C" w:rsidR="005A4669" w:rsidRDefault="005A4669"/>
    <w:p w14:paraId="5CCFA0C0" w14:textId="43B26E77" w:rsidR="00CA3F75" w:rsidRPr="00B65C85" w:rsidRDefault="006108D0">
      <w:pPr>
        <w:rPr>
          <w:b/>
        </w:rPr>
      </w:pPr>
      <w:r w:rsidRPr="00B65C85">
        <w:rPr>
          <w:rFonts w:hint="eastAsia"/>
          <w:b/>
        </w:rPr>
        <w:t>题型二</w:t>
      </w:r>
      <w:r w:rsidR="00897ACF">
        <w:rPr>
          <w:rFonts w:hint="eastAsia"/>
          <w:b/>
        </w:rPr>
        <w:t xml:space="preserve"> </w:t>
      </w:r>
      <w:r w:rsidR="00897ACF">
        <w:rPr>
          <w:b/>
        </w:rPr>
        <w:t xml:space="preserve">  </w:t>
      </w:r>
      <w:r w:rsidRPr="00B65C85">
        <w:rPr>
          <w:rFonts w:hint="eastAsia"/>
          <w:b/>
        </w:rPr>
        <w:t>因式分解正确性</w:t>
      </w:r>
      <w:r w:rsidR="00897ACF" w:rsidRPr="00B65C85">
        <w:rPr>
          <w:rFonts w:hint="eastAsia"/>
          <w:b/>
        </w:rPr>
        <w:t>的判断</w:t>
      </w:r>
    </w:p>
    <w:p w14:paraId="6A900ECF" w14:textId="3DA616ED" w:rsidR="00622A1A" w:rsidRPr="00622A1A" w:rsidRDefault="006108D0" w:rsidP="00622A1A">
      <w:r w:rsidRPr="00B65C85">
        <w:rPr>
          <w:rFonts w:hint="eastAsia"/>
          <w:b/>
        </w:rPr>
        <w:t>例</w:t>
      </w:r>
      <w:r w:rsidR="00F41FED">
        <w:rPr>
          <w:rFonts w:hint="eastAsia"/>
          <w:b/>
        </w:rPr>
        <w:t>1</w:t>
      </w:r>
      <w:r w:rsidRPr="00B65C85">
        <w:rPr>
          <w:rFonts w:hint="eastAsia"/>
          <w:b/>
        </w:rPr>
        <w:t>-</w:t>
      </w:r>
      <w:r w:rsidR="00F41FED">
        <w:rPr>
          <w:rFonts w:hint="eastAsia"/>
          <w:b/>
        </w:rPr>
        <w:t>2</w:t>
      </w:r>
      <w:r>
        <w:t xml:space="preserve"> </w:t>
      </w:r>
      <w:r w:rsidR="00622A1A" w:rsidRPr="00622A1A">
        <w:t>下列因式分解正确的是（</w:t>
      </w:r>
      <w:r w:rsidR="00622A1A" w:rsidRPr="00622A1A">
        <w:t xml:space="preserve">  </w:t>
      </w:r>
      <w:r w:rsidR="00622A1A" w:rsidRPr="00622A1A">
        <w:t>）</w:t>
      </w:r>
      <w:r w:rsidR="00DB6B25">
        <w:t>.</w:t>
      </w:r>
    </w:p>
    <w:p w14:paraId="33951196" w14:textId="41BBE119" w:rsidR="00622A1A" w:rsidRPr="00622A1A" w:rsidRDefault="00622A1A" w:rsidP="00622A1A">
      <w:pPr>
        <w:textAlignment w:val="center"/>
      </w:pPr>
      <w:r w:rsidRPr="00622A1A">
        <w:t>A</w:t>
      </w:r>
      <w:r w:rsidR="00DB6B25">
        <w:t>：</w:t>
      </w:r>
      <w:r w:rsidRPr="00622A1A">
        <w:t xml:space="preserve"> </w:t>
      </w:r>
      <w:r w:rsidR="00793C4A">
        <w:object w:dxaOrig="3019" w:dyaOrig="340" w14:anchorId="401DF390">
          <v:shape id="_x0000_i1036" type="#_x0000_t75" style="width:150.75pt;height:17.25pt" o:ole="">
            <v:imagedata r:id="rId29" o:title=""/>
          </v:shape>
          <o:OLEObject Type="Embed" ProgID="Equation.DSMT4" ShapeID="_x0000_i1036" DrawAspect="Content" ObjectID="_1576613854" r:id="rId30"/>
        </w:object>
      </w:r>
      <w:r w:rsidR="00E46237">
        <w:t xml:space="preserve"> </w:t>
      </w:r>
    </w:p>
    <w:p w14:paraId="78D08107" w14:textId="58B1022D" w:rsidR="00622A1A" w:rsidRPr="00622A1A" w:rsidRDefault="00622A1A" w:rsidP="00622A1A">
      <w:pPr>
        <w:textAlignment w:val="center"/>
      </w:pPr>
      <w:r w:rsidRPr="00622A1A">
        <w:t>B</w:t>
      </w:r>
      <w:r w:rsidR="00DB6B25">
        <w:t>：</w:t>
      </w:r>
      <w:r w:rsidRPr="00622A1A">
        <w:t xml:space="preserve"> </w:t>
      </w:r>
      <w:r w:rsidR="00627E65">
        <w:object w:dxaOrig="1780" w:dyaOrig="560" w14:anchorId="5FB74A4E">
          <v:shape id="_x0000_i1037" type="#_x0000_t75" style="width:89.25pt;height:27.75pt" o:ole="">
            <v:imagedata r:id="rId31" o:title=""/>
          </v:shape>
          <o:OLEObject Type="Embed" ProgID="Equation.DSMT4" ShapeID="_x0000_i1037" DrawAspect="Content" ObjectID="_1576613855" r:id="rId32"/>
        </w:object>
      </w:r>
      <w:r w:rsidR="00627E65">
        <w:t xml:space="preserve"> </w:t>
      </w:r>
    </w:p>
    <w:p w14:paraId="71F2EC11" w14:textId="3DB69B39" w:rsidR="00622A1A" w:rsidRPr="00622A1A" w:rsidRDefault="00622A1A" w:rsidP="00622A1A">
      <w:pPr>
        <w:textAlignment w:val="center"/>
      </w:pPr>
      <w:r w:rsidRPr="00622A1A">
        <w:t>C</w:t>
      </w:r>
      <w:r w:rsidR="00DB6B25">
        <w:t>：</w:t>
      </w:r>
      <w:r w:rsidRPr="00622A1A">
        <w:t xml:space="preserve"> </w:t>
      </w:r>
      <w:r w:rsidR="00627E65">
        <w:object w:dxaOrig="1579" w:dyaOrig="340" w14:anchorId="19AD4DFE">
          <v:shape id="_x0000_i1038" type="#_x0000_t75" style="width:78.75pt;height:17.25pt" o:ole="">
            <v:imagedata r:id="rId33" o:title=""/>
          </v:shape>
          <o:OLEObject Type="Embed" ProgID="Equation.DSMT4" ShapeID="_x0000_i1038" DrawAspect="Content" ObjectID="_1576613856" r:id="rId34"/>
        </w:object>
      </w:r>
      <w:r w:rsidR="00627E65">
        <w:t xml:space="preserve"> </w:t>
      </w:r>
    </w:p>
    <w:p w14:paraId="0F573234" w14:textId="24873B7E" w:rsidR="00622A1A" w:rsidRPr="00622A1A" w:rsidRDefault="00622A1A" w:rsidP="00622A1A">
      <w:pPr>
        <w:textAlignment w:val="center"/>
      </w:pPr>
      <w:r w:rsidRPr="00622A1A">
        <w:t>D</w:t>
      </w:r>
      <w:r w:rsidR="00DB6B25">
        <w:t>：</w:t>
      </w:r>
      <w:r w:rsidRPr="00622A1A">
        <w:t xml:space="preserve"> </w:t>
      </w:r>
      <w:r w:rsidR="00627E65">
        <w:object w:dxaOrig="2360" w:dyaOrig="340" w14:anchorId="216DA8AF">
          <v:shape id="_x0000_i1039" type="#_x0000_t75" style="width:117.75pt;height:17.25pt" o:ole="">
            <v:imagedata r:id="rId35" o:title=""/>
          </v:shape>
          <o:OLEObject Type="Embed" ProgID="Equation.DSMT4" ShapeID="_x0000_i1039" DrawAspect="Content" ObjectID="_1576613857" r:id="rId36"/>
        </w:object>
      </w:r>
      <w:r w:rsidR="00627E65">
        <w:t xml:space="preserve"> </w:t>
      </w:r>
    </w:p>
    <w:p w14:paraId="23E7D9CF" w14:textId="28ABAA90" w:rsidR="006108D0" w:rsidRDefault="006108D0"/>
    <w:p w14:paraId="151A0ACE" w14:textId="2132684A" w:rsidR="006108D0" w:rsidRDefault="00DB6B25" w:rsidP="00622A1A">
      <w:r>
        <w:rPr>
          <w:rFonts w:hint="eastAsia"/>
        </w:rPr>
        <w:t>【思路分析】</w:t>
      </w:r>
      <w:r w:rsidR="00622A1A">
        <w:rPr>
          <w:rFonts w:hint="eastAsia"/>
        </w:rPr>
        <w:t>根据因式分解与整式乘法的关系逆向判断，利用整式的乘法法则将各选项等式的右边展开，与等式的左边相比较，左右两边相同的即为正确答案</w:t>
      </w:r>
      <w:r w:rsidR="00622A1A">
        <w:rPr>
          <w:rFonts w:hint="eastAsia"/>
        </w:rPr>
        <w:t>.</w:t>
      </w:r>
    </w:p>
    <w:p w14:paraId="22F6B805" w14:textId="5FCF4F19" w:rsidR="00622A1A" w:rsidRPr="00622A1A" w:rsidRDefault="00DB6B25" w:rsidP="00622A1A">
      <w:pPr>
        <w:textAlignment w:val="center"/>
      </w:pPr>
      <w:r>
        <w:rPr>
          <w:rFonts w:hint="eastAsia"/>
        </w:rPr>
        <w:t>【解】</w:t>
      </w:r>
      <w:r w:rsidR="00622A1A" w:rsidRPr="00622A1A">
        <w:t>A</w:t>
      </w:r>
      <w:r w:rsidR="00622A1A" w:rsidRPr="00622A1A">
        <w:t>项，提取公因式得，</w:t>
      </w:r>
      <w:r>
        <w:t>.</w:t>
      </w:r>
      <w:r w:rsidR="00627E65">
        <w:object w:dxaOrig="3120" w:dyaOrig="340" w14:anchorId="7302182D">
          <v:shape id="_x0000_i1040" type="#_x0000_t75" style="width:156pt;height:17.25pt" o:ole="">
            <v:imagedata r:id="rId37" o:title=""/>
          </v:shape>
          <o:OLEObject Type="Embed" ProgID="Equation.DSMT4" ShapeID="_x0000_i1040" DrawAspect="Content" ObjectID="_1576613858" r:id="rId38"/>
        </w:object>
      </w:r>
      <w:r w:rsidR="00627E65">
        <w:t xml:space="preserve"> </w:t>
      </w:r>
      <w:r w:rsidR="00622A1A" w:rsidRPr="00622A1A">
        <w:t>故</w:t>
      </w:r>
      <w:r w:rsidR="00622A1A" w:rsidRPr="00622A1A">
        <w:t>A</w:t>
      </w:r>
      <w:r w:rsidR="00622A1A" w:rsidRPr="00622A1A">
        <w:t>项错误</w:t>
      </w:r>
      <w:r>
        <w:t>.</w:t>
      </w:r>
    </w:p>
    <w:p w14:paraId="6DFE52B5" w14:textId="6E14FA76" w:rsidR="00622A1A" w:rsidRPr="00622A1A" w:rsidRDefault="00622A1A" w:rsidP="00622A1A">
      <w:pPr>
        <w:textAlignment w:val="center"/>
      </w:pPr>
      <w:r w:rsidRPr="00622A1A">
        <w:t>B</w:t>
      </w:r>
      <w:r w:rsidRPr="00622A1A">
        <w:t>项，利用完全平方公式得，</w:t>
      </w:r>
      <w:r w:rsidR="00627E65">
        <w:t xml:space="preserve"> </w:t>
      </w:r>
      <w:r w:rsidR="00627E65">
        <w:object w:dxaOrig="1780" w:dyaOrig="560" w14:anchorId="534E7ED5">
          <v:shape id="_x0000_i1041" type="#_x0000_t75" style="width:89.25pt;height:27.75pt" o:ole="">
            <v:imagedata r:id="rId39" o:title=""/>
          </v:shape>
          <o:OLEObject Type="Embed" ProgID="Equation.DSMT4" ShapeID="_x0000_i1041" DrawAspect="Content" ObjectID="_1576613859" r:id="rId40"/>
        </w:object>
      </w:r>
      <w:r w:rsidR="00627E65">
        <w:t xml:space="preserve"> </w:t>
      </w:r>
      <w:r w:rsidR="00DB6B25">
        <w:t>.</w:t>
      </w:r>
      <w:r w:rsidRPr="00622A1A">
        <w:t>故</w:t>
      </w:r>
      <w:r w:rsidRPr="00622A1A">
        <w:t>B</w:t>
      </w:r>
      <w:r w:rsidRPr="00622A1A">
        <w:t>项正确</w:t>
      </w:r>
      <w:r w:rsidR="00DB6B25">
        <w:t>.</w:t>
      </w:r>
    </w:p>
    <w:p w14:paraId="50B7E11D" w14:textId="55A69CA9" w:rsidR="00622A1A" w:rsidRPr="00622A1A" w:rsidRDefault="00622A1A" w:rsidP="00622A1A">
      <w:pPr>
        <w:textAlignment w:val="center"/>
      </w:pPr>
      <w:r w:rsidRPr="00622A1A">
        <w:t>C</w:t>
      </w:r>
      <w:r w:rsidRPr="00622A1A">
        <w:t>项，</w:t>
      </w:r>
      <w:r w:rsidR="00627E65">
        <w:t xml:space="preserve"> </w:t>
      </w:r>
      <w:r w:rsidR="00627E65">
        <w:object w:dxaOrig="999" w:dyaOrig="300" w14:anchorId="35D971DC">
          <v:shape id="_x0000_i1042" type="#_x0000_t75" style="width:50.25pt;height:15pt" o:ole="">
            <v:imagedata r:id="rId41" o:title=""/>
          </v:shape>
          <o:OLEObject Type="Embed" ProgID="Equation.DSMT4" ShapeID="_x0000_i1042" DrawAspect="Content" ObjectID="_1576613860" r:id="rId42"/>
        </w:object>
      </w:r>
      <w:r w:rsidR="00627E65">
        <w:t xml:space="preserve"> </w:t>
      </w:r>
      <w:r w:rsidRPr="00622A1A">
        <w:t>不能因式分解</w:t>
      </w:r>
      <w:r w:rsidR="00DB6B25">
        <w:t>.</w:t>
      </w:r>
      <w:r w:rsidRPr="00622A1A">
        <w:t>故</w:t>
      </w:r>
      <w:r w:rsidRPr="00622A1A">
        <w:t>C</w:t>
      </w:r>
      <w:r w:rsidRPr="00622A1A">
        <w:t>项错误</w:t>
      </w:r>
      <w:r w:rsidR="00DB6B25">
        <w:t>.</w:t>
      </w:r>
    </w:p>
    <w:p w14:paraId="3943FD03" w14:textId="419C26DD" w:rsidR="00622A1A" w:rsidRPr="00622A1A" w:rsidRDefault="00622A1A" w:rsidP="00622A1A">
      <w:pPr>
        <w:textAlignment w:val="center"/>
      </w:pPr>
      <w:r w:rsidRPr="00622A1A">
        <w:t>D</w:t>
      </w:r>
      <w:r w:rsidRPr="00622A1A">
        <w:t>项，利用平方差公式进行因式分解得，</w:t>
      </w:r>
      <w:r w:rsidR="00DB6B25">
        <w:t>.</w:t>
      </w:r>
      <w:r w:rsidR="00627E65">
        <w:object w:dxaOrig="2360" w:dyaOrig="340" w14:anchorId="73D4E3A5">
          <v:shape id="_x0000_i1043" type="#_x0000_t75" style="width:117.75pt;height:17.25pt" o:ole="">
            <v:imagedata r:id="rId43" o:title=""/>
          </v:shape>
          <o:OLEObject Type="Embed" ProgID="Equation.DSMT4" ShapeID="_x0000_i1043" DrawAspect="Content" ObjectID="_1576613861" r:id="rId44"/>
        </w:object>
      </w:r>
      <w:r w:rsidR="00627E65">
        <w:t xml:space="preserve"> </w:t>
      </w:r>
      <w:r w:rsidRPr="00622A1A">
        <w:t>故</w:t>
      </w:r>
      <w:r w:rsidRPr="00622A1A">
        <w:t>D</w:t>
      </w:r>
      <w:r w:rsidRPr="00622A1A">
        <w:t>项错误</w:t>
      </w:r>
      <w:r w:rsidR="00DB6B25">
        <w:t>.</w:t>
      </w:r>
    </w:p>
    <w:p w14:paraId="004E3004" w14:textId="380D6246" w:rsidR="00622A1A" w:rsidRPr="00622A1A" w:rsidRDefault="00622A1A" w:rsidP="00622A1A">
      <w:r w:rsidRPr="00622A1A">
        <w:t>故本题正确答案为</w:t>
      </w:r>
      <w:r w:rsidRPr="00622A1A">
        <w:t>B</w:t>
      </w:r>
      <w:r w:rsidR="00DB6B25">
        <w:t>.</w:t>
      </w:r>
    </w:p>
    <w:p w14:paraId="4792179F" w14:textId="05E9EAE2" w:rsidR="006108D0" w:rsidRPr="00622A1A" w:rsidRDefault="00DB6B25">
      <w:r>
        <w:rPr>
          <w:rFonts w:hint="eastAsia"/>
        </w:rPr>
        <w:t>【总结提示】</w:t>
      </w:r>
      <w:r w:rsidR="00622A1A">
        <w:rPr>
          <w:rFonts w:hint="eastAsia"/>
        </w:rPr>
        <w:t>因式分解与整式乘法是互逆变形，可以通过逆向变形检验因式分解的正确性</w:t>
      </w:r>
      <w:r w:rsidR="00622A1A">
        <w:rPr>
          <w:rFonts w:hint="eastAsia"/>
        </w:rPr>
        <w:t>.</w:t>
      </w:r>
    </w:p>
    <w:p w14:paraId="56851F24" w14:textId="77777777" w:rsidR="006108D0" w:rsidRDefault="006108D0"/>
    <w:p w14:paraId="38A38AA8" w14:textId="172B4470" w:rsidR="00CA3F75" w:rsidRPr="00B65C85" w:rsidRDefault="00622A1A">
      <w:pPr>
        <w:rPr>
          <w:b/>
        </w:rPr>
      </w:pPr>
      <w:r w:rsidRPr="00B65C85">
        <w:rPr>
          <w:rFonts w:hint="eastAsia"/>
          <w:b/>
        </w:rPr>
        <w:t>配套练习</w:t>
      </w:r>
      <w:r w:rsidR="00F41FED">
        <w:rPr>
          <w:rFonts w:hint="eastAsia"/>
          <w:b/>
        </w:rPr>
        <w:t>1</w:t>
      </w:r>
      <w:r w:rsidRPr="00B65C85">
        <w:rPr>
          <w:rFonts w:hint="eastAsia"/>
          <w:b/>
        </w:rPr>
        <w:t>-</w:t>
      </w:r>
      <w:r w:rsidR="00F41FED">
        <w:rPr>
          <w:rFonts w:hint="eastAsia"/>
          <w:b/>
        </w:rPr>
        <w:t>2</w:t>
      </w:r>
    </w:p>
    <w:p w14:paraId="6C061A6D" w14:textId="079FDFEF" w:rsidR="00D21D75" w:rsidRDefault="00D21D75" w:rsidP="00D21D75">
      <w:r w:rsidRPr="00D21D75">
        <w:rPr>
          <w:rFonts w:hint="eastAsia"/>
          <w:b/>
        </w:rPr>
        <w:t>（</w:t>
      </w:r>
      <w:proofErr w:type="gramStart"/>
      <w:r w:rsidRPr="00D21D75">
        <w:rPr>
          <w:rFonts w:hint="eastAsia"/>
          <w:b/>
        </w:rPr>
        <w:t>中考真题</w:t>
      </w:r>
      <w:proofErr w:type="gramEnd"/>
      <w:r w:rsidRPr="00D21D75">
        <w:rPr>
          <w:rFonts w:hint="eastAsia"/>
          <w:b/>
        </w:rPr>
        <w:t>）</w:t>
      </w:r>
      <w:r w:rsidRPr="00D21D75">
        <w:t>下列因式分解错误的是（　　）</w:t>
      </w:r>
      <w:r w:rsidRPr="00D21D75">
        <w:t xml:space="preserve"> </w:t>
      </w:r>
    </w:p>
    <w:p w14:paraId="2FABF03E" w14:textId="7F1273C4" w:rsidR="00D21D75" w:rsidRDefault="00D21D75" w:rsidP="00D21D75">
      <w:r>
        <w:t>A.</w:t>
      </w:r>
      <w:r w:rsidRPr="00DB6B25">
        <w:rPr>
          <w:i/>
        </w:rPr>
        <w:t>x</w:t>
      </w:r>
      <w:r w:rsidRPr="00D21D75">
        <w:rPr>
          <w:vertAlign w:val="superscript"/>
        </w:rPr>
        <w:t>2</w:t>
      </w:r>
      <w:r w:rsidRPr="00D21D75">
        <w:t>-</w:t>
      </w:r>
      <w:r w:rsidRPr="00DB6B25">
        <w:rPr>
          <w:i/>
        </w:rPr>
        <w:t>y</w:t>
      </w:r>
      <w:r w:rsidRPr="00D21D75">
        <w:rPr>
          <w:vertAlign w:val="superscript"/>
        </w:rPr>
        <w:t>2</w:t>
      </w:r>
      <w:r w:rsidRPr="00D21D75">
        <w:t>=</w:t>
      </w:r>
      <w:r w:rsidRPr="00D21D75">
        <w:t>（</w:t>
      </w:r>
      <w:proofErr w:type="spellStart"/>
      <w:r w:rsidRPr="00DB6B25">
        <w:rPr>
          <w:i/>
        </w:rPr>
        <w:t>x</w:t>
      </w:r>
      <w:r w:rsidRPr="00D21D75">
        <w:t>+</w:t>
      </w:r>
      <w:r w:rsidRPr="00DB6B25">
        <w:rPr>
          <w:i/>
        </w:rPr>
        <w:t>y</w:t>
      </w:r>
      <w:proofErr w:type="spellEnd"/>
      <w:r w:rsidRPr="00D21D75">
        <w:t>）（</w:t>
      </w:r>
      <w:r w:rsidRPr="00DB6B25">
        <w:rPr>
          <w:i/>
        </w:rPr>
        <w:t>x</w:t>
      </w:r>
      <w:r w:rsidRPr="00D21D75">
        <w:t>-</w:t>
      </w:r>
      <w:r w:rsidRPr="00DB6B25">
        <w:rPr>
          <w:i/>
        </w:rPr>
        <w:t>y</w:t>
      </w:r>
      <w:r w:rsidRPr="00D21D75">
        <w:t>）</w:t>
      </w:r>
      <w:r w:rsidRPr="00D21D75">
        <w:t xml:space="preserve"> </w:t>
      </w:r>
    </w:p>
    <w:p w14:paraId="6534C15D" w14:textId="078836B0" w:rsidR="00D21D75" w:rsidRDefault="00D21D75" w:rsidP="00D21D75">
      <w:r>
        <w:t>B.</w:t>
      </w:r>
      <w:r w:rsidRPr="00DB6B25">
        <w:rPr>
          <w:i/>
        </w:rPr>
        <w:t>x</w:t>
      </w:r>
      <w:r w:rsidRPr="00D21D75">
        <w:rPr>
          <w:vertAlign w:val="superscript"/>
        </w:rPr>
        <w:t>2</w:t>
      </w:r>
      <w:r w:rsidRPr="00D21D75">
        <w:t>+6</w:t>
      </w:r>
      <w:r w:rsidRPr="00DB6B25">
        <w:rPr>
          <w:i/>
        </w:rPr>
        <w:t>x</w:t>
      </w:r>
      <w:r w:rsidRPr="00D21D75">
        <w:t>+9=</w:t>
      </w:r>
      <w:r w:rsidRPr="00D21D75">
        <w:t>（</w:t>
      </w:r>
      <w:r w:rsidRPr="00DB6B25">
        <w:rPr>
          <w:i/>
        </w:rPr>
        <w:t>x</w:t>
      </w:r>
      <w:r w:rsidRPr="00D21D75">
        <w:t>+3</w:t>
      </w:r>
      <w:r w:rsidRPr="00D21D75">
        <w:t>）</w:t>
      </w:r>
      <w:r w:rsidRPr="00D21D75">
        <w:rPr>
          <w:vertAlign w:val="superscript"/>
        </w:rPr>
        <w:t>2</w:t>
      </w:r>
      <w:r w:rsidRPr="00D21D75">
        <w:t xml:space="preserve"> </w:t>
      </w:r>
    </w:p>
    <w:p w14:paraId="31A5FA40" w14:textId="7E505994" w:rsidR="00D21D75" w:rsidRDefault="00D21D75" w:rsidP="00D21D75">
      <w:r>
        <w:t>C.</w:t>
      </w:r>
      <w:r w:rsidRPr="00DB6B25">
        <w:rPr>
          <w:i/>
        </w:rPr>
        <w:t>x</w:t>
      </w:r>
      <w:r w:rsidRPr="00D21D75">
        <w:rPr>
          <w:vertAlign w:val="superscript"/>
        </w:rPr>
        <w:t>2</w:t>
      </w:r>
      <w:r w:rsidRPr="00D21D75">
        <w:t>+</w:t>
      </w:r>
      <w:r w:rsidRPr="00DB6B25">
        <w:rPr>
          <w:i/>
        </w:rPr>
        <w:t>xy</w:t>
      </w:r>
      <w:r w:rsidRPr="00D21D75">
        <w:t>=</w:t>
      </w:r>
      <w:r w:rsidRPr="00DB6B25">
        <w:rPr>
          <w:i/>
        </w:rPr>
        <w:t>x</w:t>
      </w:r>
      <w:r w:rsidRPr="00D21D75">
        <w:t>（</w:t>
      </w:r>
      <w:proofErr w:type="spellStart"/>
      <w:r w:rsidRPr="00DB6B25">
        <w:rPr>
          <w:i/>
        </w:rPr>
        <w:t>x</w:t>
      </w:r>
      <w:r w:rsidRPr="00D21D75">
        <w:t>+</w:t>
      </w:r>
      <w:r w:rsidRPr="00DB6B25">
        <w:rPr>
          <w:i/>
        </w:rPr>
        <w:t>y</w:t>
      </w:r>
      <w:proofErr w:type="spellEnd"/>
      <w:r w:rsidRPr="00D21D75">
        <w:t>）</w:t>
      </w:r>
      <w:r w:rsidRPr="00D21D75">
        <w:t xml:space="preserve"> </w:t>
      </w:r>
    </w:p>
    <w:p w14:paraId="45008D9D" w14:textId="6AA1DFC5" w:rsidR="00D21D75" w:rsidRPr="00D21D75" w:rsidRDefault="00D21D75" w:rsidP="00D21D75">
      <w:r>
        <w:t>D.</w:t>
      </w:r>
      <w:r w:rsidRPr="00DB6B25">
        <w:rPr>
          <w:i/>
        </w:rPr>
        <w:t>x</w:t>
      </w:r>
      <w:r w:rsidRPr="00D21D75">
        <w:rPr>
          <w:vertAlign w:val="superscript"/>
        </w:rPr>
        <w:t>2</w:t>
      </w:r>
      <w:r w:rsidRPr="00D21D75">
        <w:t>+</w:t>
      </w:r>
      <w:r w:rsidRPr="00DB6B25">
        <w:rPr>
          <w:i/>
        </w:rPr>
        <w:t>y</w:t>
      </w:r>
      <w:r w:rsidRPr="00D21D75">
        <w:rPr>
          <w:vertAlign w:val="superscript"/>
        </w:rPr>
        <w:t>2</w:t>
      </w:r>
      <w:r w:rsidRPr="00D21D75">
        <w:t>=</w:t>
      </w:r>
      <w:r w:rsidRPr="00D21D75">
        <w:t>（</w:t>
      </w:r>
      <w:proofErr w:type="spellStart"/>
      <w:r w:rsidRPr="00DB6B25">
        <w:rPr>
          <w:i/>
        </w:rPr>
        <w:t>x</w:t>
      </w:r>
      <w:r w:rsidRPr="00D21D75">
        <w:t>+</w:t>
      </w:r>
      <w:r w:rsidRPr="00DB6B25">
        <w:rPr>
          <w:i/>
        </w:rPr>
        <w:t>y</w:t>
      </w:r>
      <w:proofErr w:type="spellEnd"/>
      <w:r w:rsidRPr="00D21D75">
        <w:t>）</w:t>
      </w:r>
      <w:r w:rsidRPr="00D21D75">
        <w:rPr>
          <w:vertAlign w:val="superscript"/>
        </w:rPr>
        <w:t>2</w:t>
      </w:r>
    </w:p>
    <w:p w14:paraId="217606EE" w14:textId="3A02D1BE" w:rsidR="00622A1A" w:rsidRDefault="00D21D75">
      <w:r>
        <w:rPr>
          <w:rFonts w:hint="eastAsia"/>
        </w:rPr>
        <w:t>答案：</w:t>
      </w:r>
      <w:r>
        <w:rPr>
          <w:rFonts w:hint="eastAsia"/>
        </w:rPr>
        <w:t>D</w:t>
      </w:r>
    </w:p>
    <w:p w14:paraId="16D2B9FB" w14:textId="5F23BCA4" w:rsidR="00622A1A" w:rsidRDefault="00622A1A">
      <w:pPr>
        <w:rPr>
          <w:rFonts w:hint="eastAsia"/>
        </w:rPr>
      </w:pPr>
    </w:p>
    <w:p w14:paraId="500A63F3" w14:textId="341E5742" w:rsidR="00622A1A" w:rsidRPr="00D4604D" w:rsidRDefault="00B65C85">
      <w:pPr>
        <w:rPr>
          <w:b/>
        </w:rPr>
      </w:pPr>
      <w:r w:rsidRPr="00D4604D">
        <w:rPr>
          <w:rFonts w:hint="eastAsia"/>
          <w:b/>
        </w:rPr>
        <w:t>题型三</w:t>
      </w:r>
      <w:r w:rsidRPr="00D4604D">
        <w:rPr>
          <w:rFonts w:hint="eastAsia"/>
          <w:b/>
        </w:rPr>
        <w:t xml:space="preserve"> </w:t>
      </w:r>
      <w:r w:rsidR="00E403E8">
        <w:rPr>
          <w:b/>
        </w:rPr>
        <w:t xml:space="preserve">  </w:t>
      </w:r>
      <w:r w:rsidRPr="00D4604D">
        <w:rPr>
          <w:rFonts w:hint="eastAsia"/>
          <w:b/>
        </w:rPr>
        <w:t>利用因式分解求字母的值</w:t>
      </w:r>
    </w:p>
    <w:p w14:paraId="59F6930F" w14:textId="765E38E2" w:rsidR="00B65C85" w:rsidRPr="00B65C85" w:rsidRDefault="00B65C85" w:rsidP="00B65C85">
      <w:r w:rsidRPr="00D4604D">
        <w:rPr>
          <w:rFonts w:hint="eastAsia"/>
          <w:b/>
        </w:rPr>
        <w:t>例</w:t>
      </w:r>
      <w:r w:rsidR="00F41FED">
        <w:rPr>
          <w:rFonts w:hint="eastAsia"/>
          <w:b/>
        </w:rPr>
        <w:t>1-3</w:t>
      </w:r>
      <w:r>
        <w:t xml:space="preserve"> </w:t>
      </w:r>
      <w:r w:rsidRPr="00B65C85">
        <w:t>仔细阅读下面的例题，并解答问题</w:t>
      </w:r>
      <w:r w:rsidRPr="00B65C85">
        <w:t>.</w:t>
      </w:r>
    </w:p>
    <w:tbl>
      <w:tblPr>
        <w:tblW w:w="7800" w:type="dxa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0"/>
      </w:tblGrid>
      <w:tr w:rsidR="00B65C85" w:rsidRPr="00B65C85" w14:paraId="42AB3428" w14:textId="77777777" w:rsidTr="00E403E8">
        <w:trPr>
          <w:trHeight w:val="1777"/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37487C7" w14:textId="77777777" w:rsidR="00B65C85" w:rsidRPr="00B65C85" w:rsidRDefault="00B65C85" w:rsidP="00B65C85">
            <w:r w:rsidRPr="00B65C85">
              <w:t>例题：已知二次三项式</w:t>
            </w:r>
            <w:r w:rsidRPr="00DB6B25">
              <w:rPr>
                <w:i/>
              </w:rPr>
              <w:t>x</w:t>
            </w:r>
            <w:r w:rsidRPr="00B65C85">
              <w:rPr>
                <w:vertAlign w:val="superscript"/>
              </w:rPr>
              <w:t>2</w:t>
            </w:r>
            <w:r w:rsidRPr="00B65C85">
              <w:t>-4</w:t>
            </w:r>
            <w:r w:rsidRPr="00DB6B25">
              <w:rPr>
                <w:i/>
              </w:rPr>
              <w:t>x</w:t>
            </w:r>
            <w:r w:rsidRPr="00B65C85">
              <w:t>+</w:t>
            </w:r>
            <w:r w:rsidRPr="00DB6B25">
              <w:rPr>
                <w:i/>
              </w:rPr>
              <w:t>m</w:t>
            </w:r>
            <w:r w:rsidRPr="00B65C85">
              <w:t>有一个因式是</w:t>
            </w:r>
            <w:r w:rsidRPr="00B65C85">
              <w:t>(</w:t>
            </w:r>
            <w:r w:rsidRPr="00DB6B25">
              <w:rPr>
                <w:i/>
              </w:rPr>
              <w:t>x</w:t>
            </w:r>
            <w:r w:rsidRPr="00B65C85">
              <w:t>+3)</w:t>
            </w:r>
            <w:r w:rsidRPr="00B65C85">
              <w:t>，求另一个因式以及</w:t>
            </w:r>
            <w:r w:rsidRPr="00DB6B25">
              <w:rPr>
                <w:i/>
              </w:rPr>
              <w:t>m</w:t>
            </w:r>
            <w:r w:rsidRPr="00B65C85">
              <w:t>的值</w:t>
            </w:r>
            <w:r w:rsidRPr="00B65C85">
              <w:t>.</w:t>
            </w:r>
          </w:p>
          <w:p w14:paraId="0889DBA0" w14:textId="5B5BE37E" w:rsidR="00B65C85" w:rsidRPr="00B65C85" w:rsidRDefault="00DB6B25" w:rsidP="00B65C85">
            <w:r>
              <w:t>【解】</w:t>
            </w:r>
            <w:r w:rsidR="00B65C85" w:rsidRPr="00B65C85">
              <w:t>设另一个因式为</w:t>
            </w:r>
            <w:r w:rsidR="00B65C85" w:rsidRPr="00B65C85">
              <w:t>(</w:t>
            </w:r>
            <w:proofErr w:type="spellStart"/>
            <w:r w:rsidR="00B65C85" w:rsidRPr="00DB6B25">
              <w:rPr>
                <w:i/>
              </w:rPr>
              <w:t>x</w:t>
            </w:r>
            <w:r w:rsidR="00B65C85" w:rsidRPr="00B65C85">
              <w:t>+</w:t>
            </w:r>
            <w:r w:rsidR="00B65C85" w:rsidRPr="00DB6B25">
              <w:rPr>
                <w:i/>
              </w:rPr>
              <w:t>n</w:t>
            </w:r>
            <w:proofErr w:type="spellEnd"/>
            <w:r w:rsidR="00B65C85" w:rsidRPr="00B65C85">
              <w:t>)</w:t>
            </w:r>
            <w:r w:rsidR="00B65C85" w:rsidRPr="00B65C85">
              <w:t>，得</w:t>
            </w:r>
            <w:r w:rsidR="00B65C85" w:rsidRPr="00DB6B25">
              <w:rPr>
                <w:i/>
              </w:rPr>
              <w:t>x</w:t>
            </w:r>
            <w:r w:rsidR="00B65C85" w:rsidRPr="00B65C85">
              <w:rPr>
                <w:vertAlign w:val="superscript"/>
              </w:rPr>
              <w:t>2</w:t>
            </w:r>
            <w:r w:rsidR="00B65C85" w:rsidRPr="00B65C85">
              <w:t>-4</w:t>
            </w:r>
            <w:r w:rsidR="00B65C85" w:rsidRPr="00DB6B25">
              <w:rPr>
                <w:i/>
              </w:rPr>
              <w:t>x</w:t>
            </w:r>
            <w:r w:rsidR="00B65C85" w:rsidRPr="00B65C85">
              <w:t>+</w:t>
            </w:r>
            <w:r w:rsidR="00B65C85" w:rsidRPr="00DB6B25">
              <w:rPr>
                <w:i/>
              </w:rPr>
              <w:t>m</w:t>
            </w:r>
            <w:r w:rsidR="00B65C85" w:rsidRPr="00B65C85">
              <w:t>=(</w:t>
            </w:r>
            <w:r w:rsidR="00B65C85" w:rsidRPr="00DB6B25">
              <w:rPr>
                <w:i/>
              </w:rPr>
              <w:t>x</w:t>
            </w:r>
            <w:r w:rsidR="00B65C85" w:rsidRPr="00B65C85">
              <w:t>+3)(</w:t>
            </w:r>
            <w:proofErr w:type="spellStart"/>
            <w:r w:rsidR="00B65C85" w:rsidRPr="00DB6B25">
              <w:rPr>
                <w:i/>
              </w:rPr>
              <w:t>x</w:t>
            </w:r>
            <w:r w:rsidR="00B65C85" w:rsidRPr="00B65C85">
              <w:t>+</w:t>
            </w:r>
            <w:r w:rsidR="00B65C85" w:rsidRPr="00DB6B25">
              <w:rPr>
                <w:i/>
              </w:rPr>
              <w:t>n</w:t>
            </w:r>
            <w:proofErr w:type="spellEnd"/>
            <w:r w:rsidR="00B65C85" w:rsidRPr="00B65C85">
              <w:t>)</w:t>
            </w:r>
            <w:r w:rsidR="00B65C85" w:rsidRPr="00B65C85">
              <w:t>，则</w:t>
            </w:r>
            <w:r w:rsidR="00B65C85" w:rsidRPr="00DB6B25">
              <w:rPr>
                <w:i/>
              </w:rPr>
              <w:t>x</w:t>
            </w:r>
            <w:r w:rsidR="00B65C85" w:rsidRPr="00B65C85">
              <w:rPr>
                <w:vertAlign w:val="superscript"/>
              </w:rPr>
              <w:t>2</w:t>
            </w:r>
            <w:r w:rsidR="00B65C85" w:rsidRPr="00B65C85">
              <w:t>-4</w:t>
            </w:r>
            <w:r w:rsidR="00B65C85" w:rsidRPr="00DB6B25">
              <w:rPr>
                <w:i/>
              </w:rPr>
              <w:t>x</w:t>
            </w:r>
            <w:r w:rsidR="00B65C85" w:rsidRPr="00B65C85">
              <w:t>+</w:t>
            </w:r>
            <w:r w:rsidR="00B65C85" w:rsidRPr="00DB6B25">
              <w:rPr>
                <w:i/>
              </w:rPr>
              <w:t>m</w:t>
            </w:r>
            <w:r w:rsidR="00B65C85" w:rsidRPr="00B65C85">
              <w:t>=</w:t>
            </w:r>
            <w:r w:rsidR="00B65C85" w:rsidRPr="00DB6B25">
              <w:rPr>
                <w:i/>
              </w:rPr>
              <w:t>x</w:t>
            </w:r>
            <w:r w:rsidR="00B65C85" w:rsidRPr="00B65C85">
              <w:rPr>
                <w:vertAlign w:val="superscript"/>
              </w:rPr>
              <w:t>2</w:t>
            </w:r>
            <w:r w:rsidR="00B65C85" w:rsidRPr="00B65C85">
              <w:t>+(</w:t>
            </w:r>
            <w:r w:rsidR="00B65C85" w:rsidRPr="00DB6B25">
              <w:rPr>
                <w:i/>
              </w:rPr>
              <w:t>n</w:t>
            </w:r>
            <w:r w:rsidR="00B65C85" w:rsidRPr="00B65C85">
              <w:t>+3)</w:t>
            </w:r>
            <w:r w:rsidR="00B65C85" w:rsidRPr="00DB6B25">
              <w:rPr>
                <w:i/>
              </w:rPr>
              <w:t>x</w:t>
            </w:r>
            <w:r w:rsidR="00B65C85" w:rsidRPr="00B65C85">
              <w:t>+3</w:t>
            </w:r>
            <w:r w:rsidR="00B65C85" w:rsidRPr="00DB6B25">
              <w:rPr>
                <w:i/>
              </w:rPr>
              <w:t>n</w:t>
            </w:r>
            <w:r w:rsidR="00B65C85" w:rsidRPr="00B65C85">
              <w:t>.</w:t>
            </w:r>
          </w:p>
          <w:p w14:paraId="2BBB460B" w14:textId="77777777" w:rsidR="00B65C85" w:rsidRPr="00B65C85" w:rsidRDefault="00B65C85" w:rsidP="00B65C85">
            <w:r w:rsidRPr="00B65C85">
              <w:rPr>
                <w:rFonts w:ascii="宋体" w:hAnsi="宋体" w:cs="宋体" w:hint="eastAsia"/>
              </w:rPr>
              <w:t>∴</w:t>
            </w:r>
            <w:r w:rsidRPr="00DB6B25">
              <w:rPr>
                <w:i/>
              </w:rPr>
              <w:t>n</w:t>
            </w:r>
            <w:r w:rsidRPr="00B65C85">
              <w:t>+3=-4</w:t>
            </w:r>
            <w:r w:rsidRPr="00B65C85">
              <w:t>，</w:t>
            </w:r>
            <w:r w:rsidRPr="00DB6B25">
              <w:rPr>
                <w:i/>
              </w:rPr>
              <w:t>m</w:t>
            </w:r>
            <w:r w:rsidRPr="00B65C85">
              <w:t>=3</w:t>
            </w:r>
            <w:r w:rsidRPr="00DB6B25">
              <w:rPr>
                <w:i/>
              </w:rPr>
              <w:t>n</w:t>
            </w:r>
            <w:r w:rsidRPr="00B65C85">
              <w:t>.</w:t>
            </w:r>
          </w:p>
          <w:p w14:paraId="4A7AE152" w14:textId="77777777" w:rsidR="00B65C85" w:rsidRPr="00B65C85" w:rsidRDefault="00B65C85" w:rsidP="00B65C85">
            <w:r w:rsidRPr="00B65C85">
              <w:t>解得</w:t>
            </w:r>
            <w:r w:rsidRPr="00DB6B25">
              <w:rPr>
                <w:i/>
              </w:rPr>
              <w:t>n</w:t>
            </w:r>
            <w:r w:rsidRPr="00B65C85">
              <w:t>=-7</w:t>
            </w:r>
            <w:r w:rsidRPr="00B65C85">
              <w:t>，</w:t>
            </w:r>
            <w:r w:rsidRPr="00DB6B25">
              <w:rPr>
                <w:i/>
              </w:rPr>
              <w:t>m</w:t>
            </w:r>
            <w:r w:rsidRPr="00B65C85">
              <w:t>=-21.</w:t>
            </w:r>
          </w:p>
          <w:p w14:paraId="6722F202" w14:textId="77777777" w:rsidR="00B65C85" w:rsidRPr="00B65C85" w:rsidRDefault="00B65C85" w:rsidP="00B65C85">
            <w:r w:rsidRPr="00B65C85">
              <w:rPr>
                <w:rFonts w:ascii="宋体" w:hAnsi="宋体" w:cs="宋体" w:hint="eastAsia"/>
              </w:rPr>
              <w:t>∴</w:t>
            </w:r>
            <w:r w:rsidRPr="00B65C85">
              <w:t>另一个因式为</w:t>
            </w:r>
            <w:r w:rsidRPr="00B65C85">
              <w:t>(</w:t>
            </w:r>
            <w:r w:rsidRPr="00DB6B25">
              <w:rPr>
                <w:i/>
              </w:rPr>
              <w:t>x</w:t>
            </w:r>
            <w:r w:rsidRPr="00B65C85">
              <w:t>-7)</w:t>
            </w:r>
            <w:r w:rsidRPr="00B65C85">
              <w:t>，</w:t>
            </w:r>
            <w:r w:rsidRPr="00DB6B25">
              <w:rPr>
                <w:i/>
              </w:rPr>
              <w:t>m</w:t>
            </w:r>
            <w:r w:rsidRPr="00B65C85">
              <w:t>的值为</w:t>
            </w:r>
            <w:r w:rsidRPr="00B65C85">
              <w:t>-21.</w:t>
            </w:r>
          </w:p>
        </w:tc>
      </w:tr>
    </w:tbl>
    <w:p w14:paraId="3CFCBEEB" w14:textId="77777777" w:rsidR="00B65C85" w:rsidRPr="00B65C85" w:rsidRDefault="00B65C85" w:rsidP="00B65C85">
      <w:r w:rsidRPr="00B65C85">
        <w:lastRenderedPageBreak/>
        <w:t>问题：</w:t>
      </w:r>
    </w:p>
    <w:p w14:paraId="473515C9" w14:textId="717021E2" w:rsidR="00B65C85" w:rsidRPr="00B65C85" w:rsidRDefault="00B65C85" w:rsidP="00B65C85">
      <w:r w:rsidRPr="00B65C85">
        <w:t>（</w:t>
      </w:r>
      <w:r w:rsidRPr="00B65C85">
        <w:t>1</w:t>
      </w:r>
      <w:r w:rsidRPr="00B65C85">
        <w:t>）若二次三项式</w:t>
      </w:r>
      <w:r w:rsidRPr="00DB6B25">
        <w:rPr>
          <w:i/>
        </w:rPr>
        <w:t>x</w:t>
      </w:r>
      <w:r w:rsidRPr="00B65C85">
        <w:rPr>
          <w:vertAlign w:val="superscript"/>
        </w:rPr>
        <w:t>2</w:t>
      </w:r>
      <w:r w:rsidRPr="00B65C85">
        <w:t>-5</w:t>
      </w:r>
      <w:r w:rsidRPr="00DB6B25">
        <w:rPr>
          <w:i/>
        </w:rPr>
        <w:t>x</w:t>
      </w:r>
      <w:r w:rsidRPr="00B65C85">
        <w:t>+6</w:t>
      </w:r>
      <w:r w:rsidRPr="00B65C85">
        <w:t>可分解为</w:t>
      </w:r>
      <w:r w:rsidRPr="00B65C85">
        <w:t>(</w:t>
      </w:r>
      <w:r w:rsidRPr="00DB6B25">
        <w:rPr>
          <w:i/>
        </w:rPr>
        <w:t>x</w:t>
      </w:r>
      <w:r w:rsidRPr="00B65C85">
        <w:t>-2)(</w:t>
      </w:r>
      <w:proofErr w:type="spellStart"/>
      <w:r w:rsidRPr="00DB6B25">
        <w:rPr>
          <w:i/>
        </w:rPr>
        <w:t>x</w:t>
      </w:r>
      <w:r w:rsidRPr="00B65C85">
        <w:t>+</w:t>
      </w:r>
      <w:r w:rsidRPr="00DB6B25">
        <w:rPr>
          <w:i/>
        </w:rPr>
        <w:t>a</w:t>
      </w:r>
      <w:proofErr w:type="spellEnd"/>
      <w:r w:rsidRPr="00B65C85">
        <w:t>)</w:t>
      </w:r>
      <w:r w:rsidRPr="00B65C85">
        <w:t>，则</w:t>
      </w:r>
      <w:r w:rsidRPr="00DB6B25">
        <w:rPr>
          <w:i/>
        </w:rPr>
        <w:t>a</w:t>
      </w:r>
      <w:r w:rsidRPr="00B65C85">
        <w:t>=</w:t>
      </w:r>
      <w:r w:rsidRPr="00B65C85">
        <w:rPr>
          <w:u w:val="single"/>
        </w:rPr>
        <w:t> </w:t>
      </w:r>
      <w:r>
        <w:rPr>
          <w:u w:val="single"/>
        </w:rPr>
        <w:t xml:space="preserve">  </w:t>
      </w:r>
      <w:r w:rsidRPr="00B65C85">
        <w:rPr>
          <w:u w:val="single"/>
        </w:rPr>
        <w:t xml:space="preserve">   </w:t>
      </w:r>
      <w:r w:rsidRPr="00B65C85">
        <w:t>；</w:t>
      </w:r>
    </w:p>
    <w:p w14:paraId="5A91A6BF" w14:textId="005C3423" w:rsidR="00B65C85" w:rsidRPr="00B65C85" w:rsidRDefault="00B65C85" w:rsidP="00B65C85">
      <w:r w:rsidRPr="00B65C85">
        <w:t>（</w:t>
      </w:r>
      <w:r w:rsidRPr="00B65C85">
        <w:t>2</w:t>
      </w:r>
      <w:r w:rsidRPr="00B65C85">
        <w:t>）若二次三项式</w:t>
      </w:r>
      <w:r w:rsidRPr="00B65C85">
        <w:t>2</w:t>
      </w:r>
      <w:r w:rsidRPr="00DB6B25">
        <w:rPr>
          <w:i/>
        </w:rPr>
        <w:t>x</w:t>
      </w:r>
      <w:r w:rsidRPr="00B65C85">
        <w:rPr>
          <w:vertAlign w:val="superscript"/>
        </w:rPr>
        <w:t>2</w:t>
      </w:r>
      <w:r w:rsidRPr="00B65C85">
        <w:t>+</w:t>
      </w:r>
      <w:r w:rsidRPr="00DB6B25">
        <w:rPr>
          <w:i/>
        </w:rPr>
        <w:t>bx</w:t>
      </w:r>
      <w:r w:rsidRPr="00B65C85">
        <w:t>-5</w:t>
      </w:r>
      <w:r w:rsidRPr="00B65C85">
        <w:t>可分解为</w:t>
      </w:r>
      <w:r w:rsidRPr="00B65C85">
        <w:t>(2</w:t>
      </w:r>
      <w:r w:rsidRPr="00DB6B25">
        <w:rPr>
          <w:i/>
        </w:rPr>
        <w:t>x</w:t>
      </w:r>
      <w:r w:rsidRPr="00B65C85">
        <w:t>-1)(</w:t>
      </w:r>
      <w:r w:rsidRPr="00DB6B25">
        <w:rPr>
          <w:i/>
        </w:rPr>
        <w:t>x</w:t>
      </w:r>
      <w:r w:rsidRPr="00B65C85">
        <w:t>+5)</w:t>
      </w:r>
      <w:r w:rsidRPr="00B65C85">
        <w:t>，则</w:t>
      </w:r>
      <w:r w:rsidRPr="00DB6B25">
        <w:rPr>
          <w:i/>
        </w:rPr>
        <w:t>b</w:t>
      </w:r>
      <w:r w:rsidRPr="00B65C85">
        <w:t>=</w:t>
      </w:r>
      <w:r w:rsidRPr="00B65C85">
        <w:rPr>
          <w:u w:val="single"/>
        </w:rPr>
        <w:t>  </w:t>
      </w:r>
      <w:r>
        <w:rPr>
          <w:u w:val="single"/>
        </w:rPr>
        <w:t xml:space="preserve">  </w:t>
      </w:r>
      <w:r w:rsidRPr="00B65C85">
        <w:rPr>
          <w:u w:val="single"/>
        </w:rPr>
        <w:t xml:space="preserve">  </w:t>
      </w:r>
      <w:r w:rsidRPr="00B65C85">
        <w:t>；</w:t>
      </w:r>
    </w:p>
    <w:p w14:paraId="20B6C85A" w14:textId="77777777" w:rsidR="00B65C85" w:rsidRPr="00B65C85" w:rsidRDefault="00B65C85" w:rsidP="00B65C85">
      <w:r w:rsidRPr="00B65C85">
        <w:t>（</w:t>
      </w:r>
      <w:r w:rsidRPr="00B65C85">
        <w:t>3</w:t>
      </w:r>
      <w:r w:rsidRPr="00B65C85">
        <w:t>）仿照上述方法解答问题：已知二次三项式</w:t>
      </w:r>
      <w:r w:rsidRPr="00B65C85">
        <w:t>2</w:t>
      </w:r>
      <w:r w:rsidRPr="00DB6B25">
        <w:rPr>
          <w:i/>
        </w:rPr>
        <w:t>x</w:t>
      </w:r>
      <w:r w:rsidRPr="00B65C85">
        <w:rPr>
          <w:vertAlign w:val="superscript"/>
        </w:rPr>
        <w:t>2</w:t>
      </w:r>
      <w:r w:rsidRPr="00B65C85">
        <w:t>+5</w:t>
      </w:r>
      <w:r w:rsidRPr="00DB6B25">
        <w:rPr>
          <w:i/>
        </w:rPr>
        <w:t>x</w:t>
      </w:r>
      <w:r w:rsidRPr="00B65C85">
        <w:t>-</w:t>
      </w:r>
      <w:r w:rsidRPr="00DB6B25">
        <w:rPr>
          <w:i/>
        </w:rPr>
        <w:t>k</w:t>
      </w:r>
      <w:r w:rsidRPr="00B65C85">
        <w:t>有一个因式是</w:t>
      </w:r>
      <w:r w:rsidRPr="00B65C85">
        <w:t>(2</w:t>
      </w:r>
      <w:r w:rsidRPr="00DB6B25">
        <w:rPr>
          <w:i/>
        </w:rPr>
        <w:t>x</w:t>
      </w:r>
      <w:r w:rsidRPr="00B65C85">
        <w:t>-3)</w:t>
      </w:r>
      <w:r w:rsidRPr="00B65C85">
        <w:t>，求另一个因式以及</w:t>
      </w:r>
      <w:r w:rsidRPr="00DB6B25">
        <w:rPr>
          <w:i/>
        </w:rPr>
        <w:t>k</w:t>
      </w:r>
      <w:r w:rsidRPr="00B65C85">
        <w:t>的值</w:t>
      </w:r>
      <w:r w:rsidRPr="00B65C85">
        <w:t>.</w:t>
      </w:r>
    </w:p>
    <w:p w14:paraId="39831232" w14:textId="23BEDF23" w:rsidR="00B65C85" w:rsidRPr="00B65C85" w:rsidRDefault="00B65C85"/>
    <w:p w14:paraId="7646EF6B" w14:textId="5EE4EDBE" w:rsidR="00B65C85" w:rsidRPr="00B65C85" w:rsidRDefault="00DB6B25" w:rsidP="00B65C85">
      <w:r>
        <w:rPr>
          <w:rFonts w:hint="eastAsia"/>
        </w:rPr>
        <w:t>【思路分析】</w:t>
      </w:r>
      <w:r w:rsidR="00B65C85" w:rsidRPr="00B65C85">
        <w:t>对于（</w:t>
      </w:r>
      <w:r w:rsidR="00B65C85" w:rsidRPr="00B65C85">
        <w:t>1</w:t>
      </w:r>
      <w:r w:rsidR="00B65C85" w:rsidRPr="00B65C85">
        <w:t>），将</w:t>
      </w:r>
      <w:r w:rsidR="00B65C85" w:rsidRPr="00B65C85">
        <w:t>(</w:t>
      </w:r>
      <w:r w:rsidR="00B65C85" w:rsidRPr="00DB6B25">
        <w:rPr>
          <w:i/>
        </w:rPr>
        <w:t>x</w:t>
      </w:r>
      <w:r w:rsidR="00B65C85" w:rsidRPr="00B65C85">
        <w:t>-2)(</w:t>
      </w:r>
      <w:proofErr w:type="spellStart"/>
      <w:r w:rsidR="00B65C85" w:rsidRPr="00DB6B25">
        <w:rPr>
          <w:i/>
        </w:rPr>
        <w:t>x</w:t>
      </w:r>
      <w:r w:rsidR="00B65C85" w:rsidRPr="00B65C85">
        <w:t>+</w:t>
      </w:r>
      <w:r w:rsidR="00B65C85" w:rsidRPr="00DB6B25">
        <w:rPr>
          <w:i/>
        </w:rPr>
        <w:t>a</w:t>
      </w:r>
      <w:proofErr w:type="spellEnd"/>
      <w:r w:rsidR="00B65C85" w:rsidRPr="00B65C85">
        <w:t>)</w:t>
      </w:r>
      <w:r w:rsidR="00B65C85" w:rsidRPr="00B65C85">
        <w:t>展开，根据所给出的二次三项式即可求出</w:t>
      </w:r>
      <w:r w:rsidR="00B65C85" w:rsidRPr="00DB6B25">
        <w:rPr>
          <w:i/>
        </w:rPr>
        <w:t>a</w:t>
      </w:r>
      <w:r w:rsidR="00B65C85" w:rsidRPr="00B65C85">
        <w:t>的值；</w:t>
      </w:r>
    </w:p>
    <w:p w14:paraId="1A5BD316" w14:textId="77777777" w:rsidR="00B65C85" w:rsidRPr="00B65C85" w:rsidRDefault="00B65C85" w:rsidP="00B65C85">
      <w:r w:rsidRPr="00B65C85">
        <w:t>对于（</w:t>
      </w:r>
      <w:r w:rsidRPr="00B65C85">
        <w:t>2</w:t>
      </w:r>
      <w:r w:rsidRPr="00B65C85">
        <w:t>），将</w:t>
      </w:r>
      <w:r w:rsidRPr="00B65C85">
        <w:t>(2</w:t>
      </w:r>
      <w:r w:rsidRPr="00DB6B25">
        <w:rPr>
          <w:i/>
        </w:rPr>
        <w:t>x</w:t>
      </w:r>
      <w:r w:rsidRPr="00B65C85">
        <w:t>-1)(</w:t>
      </w:r>
      <w:r w:rsidRPr="00DB6B25">
        <w:rPr>
          <w:i/>
        </w:rPr>
        <w:t>x</w:t>
      </w:r>
      <w:r w:rsidRPr="00B65C85">
        <w:t>+5)</w:t>
      </w:r>
      <w:r w:rsidRPr="00B65C85">
        <w:t>展开，可得出一次项的系数，继而即可求出</w:t>
      </w:r>
      <w:r w:rsidRPr="00DB6B25">
        <w:rPr>
          <w:i/>
        </w:rPr>
        <w:t>b</w:t>
      </w:r>
      <w:r w:rsidRPr="00B65C85">
        <w:t>的值；</w:t>
      </w:r>
    </w:p>
    <w:p w14:paraId="4FBDA62B" w14:textId="77777777" w:rsidR="00B65C85" w:rsidRPr="00B65C85" w:rsidRDefault="00B65C85" w:rsidP="00B65C85">
      <w:r w:rsidRPr="00B65C85">
        <w:t>对于（</w:t>
      </w:r>
      <w:r w:rsidRPr="00B65C85">
        <w:t>3</w:t>
      </w:r>
      <w:r w:rsidRPr="00B65C85">
        <w:t>），不妨设另一个因式为（</w:t>
      </w:r>
      <w:proofErr w:type="spellStart"/>
      <w:r w:rsidRPr="00DB6B25">
        <w:rPr>
          <w:i/>
        </w:rPr>
        <w:t>x</w:t>
      </w:r>
      <w:r w:rsidRPr="00B65C85">
        <w:t>+</w:t>
      </w:r>
      <w:r w:rsidRPr="00DB6B25">
        <w:rPr>
          <w:i/>
        </w:rPr>
        <w:t>n</w:t>
      </w:r>
      <w:proofErr w:type="spellEnd"/>
      <w:r w:rsidRPr="00B65C85">
        <w:t>），得</w:t>
      </w:r>
      <w:r w:rsidRPr="00B65C85">
        <w:t>2</w:t>
      </w:r>
      <w:r w:rsidRPr="00DB6B25">
        <w:rPr>
          <w:i/>
        </w:rPr>
        <w:t>x</w:t>
      </w:r>
      <w:r w:rsidRPr="00B65C85">
        <w:rPr>
          <w:vertAlign w:val="superscript"/>
        </w:rPr>
        <w:t>2</w:t>
      </w:r>
      <w:r w:rsidRPr="00B65C85">
        <w:t>+5</w:t>
      </w:r>
      <w:r w:rsidRPr="00DB6B25">
        <w:rPr>
          <w:i/>
        </w:rPr>
        <w:t>x</w:t>
      </w:r>
      <w:r w:rsidRPr="00B65C85">
        <w:t>-</w:t>
      </w:r>
      <w:r w:rsidRPr="00DB6B25">
        <w:rPr>
          <w:i/>
        </w:rPr>
        <w:t>k</w:t>
      </w:r>
      <w:r w:rsidRPr="00B65C85">
        <w:t>=(2</w:t>
      </w:r>
      <w:r w:rsidRPr="00DB6B25">
        <w:rPr>
          <w:i/>
        </w:rPr>
        <w:t>x</w:t>
      </w:r>
      <w:r w:rsidRPr="00B65C85">
        <w:t>-3)(</w:t>
      </w:r>
      <w:proofErr w:type="spellStart"/>
      <w:r w:rsidRPr="00DB6B25">
        <w:rPr>
          <w:i/>
        </w:rPr>
        <w:t>x</w:t>
      </w:r>
      <w:r w:rsidRPr="00B65C85">
        <w:t>+</w:t>
      </w:r>
      <w:r w:rsidRPr="00DB6B25">
        <w:rPr>
          <w:i/>
        </w:rPr>
        <w:t>n</w:t>
      </w:r>
      <w:proofErr w:type="spellEnd"/>
      <w:r w:rsidRPr="00B65C85">
        <w:t>)=2</w:t>
      </w:r>
      <w:r w:rsidRPr="00DB6B25">
        <w:rPr>
          <w:i/>
        </w:rPr>
        <w:t>x</w:t>
      </w:r>
      <w:r w:rsidRPr="00B65C85">
        <w:rPr>
          <w:vertAlign w:val="superscript"/>
        </w:rPr>
        <w:t>2</w:t>
      </w:r>
      <w:r w:rsidRPr="00B65C85">
        <w:t>+(2</w:t>
      </w:r>
      <w:r w:rsidRPr="00DB6B25">
        <w:rPr>
          <w:i/>
        </w:rPr>
        <w:t>n</w:t>
      </w:r>
      <w:r w:rsidRPr="00B65C85">
        <w:t>-3)</w:t>
      </w:r>
      <w:r w:rsidRPr="00DB6B25">
        <w:rPr>
          <w:i/>
        </w:rPr>
        <w:t>x</w:t>
      </w:r>
      <w:r w:rsidRPr="00B65C85">
        <w:t>-3</w:t>
      </w:r>
      <w:r w:rsidRPr="00DB6B25">
        <w:rPr>
          <w:i/>
        </w:rPr>
        <w:t>n</w:t>
      </w:r>
      <w:r w:rsidRPr="00B65C85">
        <w:t>，可知</w:t>
      </w:r>
      <w:r w:rsidRPr="00B65C85">
        <w:t>2</w:t>
      </w:r>
      <w:r w:rsidRPr="00DB6B25">
        <w:rPr>
          <w:i/>
        </w:rPr>
        <w:t>n</w:t>
      </w:r>
      <w:r w:rsidRPr="00B65C85">
        <w:t>-3=5</w:t>
      </w:r>
      <w:r w:rsidRPr="00B65C85">
        <w:t>，</w:t>
      </w:r>
      <w:r w:rsidRPr="00DB6B25">
        <w:rPr>
          <w:i/>
        </w:rPr>
        <w:t>k</w:t>
      </w:r>
      <w:r w:rsidRPr="00B65C85">
        <w:t>=3</w:t>
      </w:r>
      <w:r w:rsidRPr="00DB6B25">
        <w:rPr>
          <w:i/>
        </w:rPr>
        <w:t>n</w:t>
      </w:r>
      <w:r w:rsidRPr="00B65C85">
        <w:t>，继而求出</w:t>
      </w:r>
      <w:r w:rsidRPr="00DB6B25">
        <w:rPr>
          <w:i/>
        </w:rPr>
        <w:t>n</w:t>
      </w:r>
      <w:r w:rsidRPr="00B65C85">
        <w:t>和</w:t>
      </w:r>
      <w:r w:rsidRPr="00DB6B25">
        <w:rPr>
          <w:i/>
        </w:rPr>
        <w:t>k</w:t>
      </w:r>
      <w:r w:rsidRPr="00B65C85">
        <w:t>的值及另一个因式</w:t>
      </w:r>
      <w:r w:rsidRPr="00B65C85">
        <w:t>.</w:t>
      </w:r>
    </w:p>
    <w:p w14:paraId="32683D0F" w14:textId="19F0054C" w:rsidR="00D4604D" w:rsidRPr="00D4604D" w:rsidRDefault="00DB6B25" w:rsidP="00D4604D">
      <w:r>
        <w:t>【解】</w:t>
      </w:r>
      <w:r w:rsidR="00D4604D" w:rsidRPr="00D4604D">
        <w:t>（</w:t>
      </w:r>
      <w:r w:rsidR="00D4604D" w:rsidRPr="00D4604D">
        <w:t>1</w:t>
      </w:r>
      <w:r w:rsidR="00D4604D" w:rsidRPr="00D4604D">
        <w:t>）</w:t>
      </w:r>
      <w:r w:rsidR="00D4604D" w:rsidRPr="00D4604D">
        <w:rPr>
          <w:rFonts w:ascii="宋体" w:hAnsi="宋体" w:cs="宋体" w:hint="eastAsia"/>
        </w:rPr>
        <w:t>∵</w:t>
      </w:r>
      <w:r w:rsidR="00D4604D" w:rsidRPr="00D4604D">
        <w:t>(</w:t>
      </w:r>
      <w:r w:rsidR="00D4604D" w:rsidRPr="00DB6B25">
        <w:rPr>
          <w:i/>
        </w:rPr>
        <w:t>x</w:t>
      </w:r>
      <w:r w:rsidR="00D4604D" w:rsidRPr="00D4604D">
        <w:t>-2)(</w:t>
      </w:r>
      <w:proofErr w:type="spellStart"/>
      <w:r w:rsidR="00D4604D" w:rsidRPr="00DB6B25">
        <w:rPr>
          <w:i/>
        </w:rPr>
        <w:t>x</w:t>
      </w:r>
      <w:r w:rsidR="00D4604D" w:rsidRPr="00D4604D">
        <w:t>+</w:t>
      </w:r>
      <w:r w:rsidR="00D4604D" w:rsidRPr="00DB6B25">
        <w:rPr>
          <w:i/>
        </w:rPr>
        <w:t>a</w:t>
      </w:r>
      <w:proofErr w:type="spellEnd"/>
      <w:r w:rsidR="00D4604D" w:rsidRPr="00D4604D">
        <w:t>)=</w:t>
      </w:r>
      <w:r w:rsidR="00D4604D" w:rsidRPr="00DB6B25">
        <w:rPr>
          <w:i/>
        </w:rPr>
        <w:t>x</w:t>
      </w:r>
      <w:r w:rsidR="00D4604D" w:rsidRPr="00D4604D">
        <w:rPr>
          <w:vertAlign w:val="superscript"/>
        </w:rPr>
        <w:t>2</w:t>
      </w:r>
      <w:r w:rsidR="00D4604D" w:rsidRPr="00D4604D">
        <w:t>+(</w:t>
      </w:r>
      <w:r w:rsidR="00D4604D" w:rsidRPr="00DB6B25">
        <w:rPr>
          <w:i/>
        </w:rPr>
        <w:t>a</w:t>
      </w:r>
      <w:r w:rsidR="00D4604D" w:rsidRPr="00D4604D">
        <w:t>-2)</w:t>
      </w:r>
      <w:r w:rsidR="00D4604D" w:rsidRPr="00DB6B25">
        <w:rPr>
          <w:i/>
        </w:rPr>
        <w:t>x</w:t>
      </w:r>
      <w:r w:rsidR="00D4604D" w:rsidRPr="00D4604D">
        <w:t>-2</w:t>
      </w:r>
      <w:r w:rsidR="00D4604D" w:rsidRPr="00DB6B25">
        <w:rPr>
          <w:i/>
        </w:rPr>
        <w:t>a</w:t>
      </w:r>
      <w:r w:rsidR="00D4604D" w:rsidRPr="00D4604D">
        <w:t>=</w:t>
      </w:r>
      <w:r w:rsidR="00D4604D" w:rsidRPr="00DB6B25">
        <w:rPr>
          <w:i/>
        </w:rPr>
        <w:t>x</w:t>
      </w:r>
      <w:r w:rsidR="00D4604D" w:rsidRPr="00D4604D">
        <w:rPr>
          <w:vertAlign w:val="superscript"/>
        </w:rPr>
        <w:t>2</w:t>
      </w:r>
      <w:r w:rsidR="00D4604D" w:rsidRPr="00D4604D">
        <w:t>-5</w:t>
      </w:r>
      <w:r w:rsidR="00D4604D" w:rsidRPr="00DB6B25">
        <w:rPr>
          <w:i/>
        </w:rPr>
        <w:t>x</w:t>
      </w:r>
      <w:r w:rsidR="00D4604D" w:rsidRPr="00D4604D">
        <w:t>+6</w:t>
      </w:r>
      <w:r w:rsidR="00D4604D" w:rsidRPr="00D4604D">
        <w:t>，</w:t>
      </w:r>
    </w:p>
    <w:p w14:paraId="63FB3673" w14:textId="77777777" w:rsidR="00D4604D" w:rsidRPr="00D4604D" w:rsidRDefault="00D4604D" w:rsidP="00D4604D">
      <w:r w:rsidRPr="00D4604D">
        <w:rPr>
          <w:rFonts w:ascii="宋体" w:hAnsi="宋体" w:cs="宋体" w:hint="eastAsia"/>
        </w:rPr>
        <w:t>∴</w:t>
      </w:r>
      <w:r w:rsidRPr="00DB6B25">
        <w:rPr>
          <w:i/>
        </w:rPr>
        <w:t>a</w:t>
      </w:r>
      <w:r w:rsidRPr="00D4604D">
        <w:t>-2=-5</w:t>
      </w:r>
      <w:r w:rsidRPr="00D4604D">
        <w:t>，</w:t>
      </w:r>
    </w:p>
    <w:p w14:paraId="3764B6FD" w14:textId="77777777" w:rsidR="00D4604D" w:rsidRPr="00D4604D" w:rsidRDefault="00D4604D" w:rsidP="00D4604D">
      <w:r w:rsidRPr="00D4604D">
        <w:t>解得：</w:t>
      </w:r>
      <w:r w:rsidRPr="00DB6B25">
        <w:rPr>
          <w:i/>
        </w:rPr>
        <w:t>a</w:t>
      </w:r>
      <w:r w:rsidRPr="00D4604D">
        <w:t>=-3</w:t>
      </w:r>
      <w:r w:rsidRPr="00D4604D">
        <w:t>；</w:t>
      </w:r>
    </w:p>
    <w:p w14:paraId="2DCCE041" w14:textId="77777777" w:rsidR="00D4604D" w:rsidRPr="00D4604D" w:rsidRDefault="00D4604D" w:rsidP="00D4604D">
      <w:r w:rsidRPr="00D4604D">
        <w:t>（</w:t>
      </w:r>
      <w:r w:rsidRPr="00D4604D">
        <w:t>2</w:t>
      </w:r>
      <w:r w:rsidRPr="00D4604D">
        <w:t>）</w:t>
      </w:r>
      <w:r w:rsidRPr="00D4604D">
        <w:rPr>
          <w:rFonts w:ascii="宋体" w:hAnsi="宋体" w:cs="宋体" w:hint="eastAsia"/>
        </w:rPr>
        <w:t>∵</w:t>
      </w:r>
      <w:r w:rsidRPr="00D4604D">
        <w:t>(2</w:t>
      </w:r>
      <w:r w:rsidRPr="00DB6B25">
        <w:rPr>
          <w:i/>
        </w:rPr>
        <w:t>x</w:t>
      </w:r>
      <w:r w:rsidRPr="00D4604D">
        <w:t>-1)(</w:t>
      </w:r>
      <w:r w:rsidRPr="00DB6B25">
        <w:rPr>
          <w:i/>
        </w:rPr>
        <w:t>x</w:t>
      </w:r>
      <w:r w:rsidRPr="00D4604D">
        <w:t>+5)=2</w:t>
      </w:r>
      <w:r w:rsidRPr="00DB6B25">
        <w:rPr>
          <w:i/>
        </w:rPr>
        <w:t>x</w:t>
      </w:r>
      <w:r w:rsidRPr="00D4604D">
        <w:rPr>
          <w:vertAlign w:val="superscript"/>
        </w:rPr>
        <w:t>2</w:t>
      </w:r>
      <w:r w:rsidRPr="00D4604D">
        <w:t>+9</w:t>
      </w:r>
      <w:r w:rsidRPr="00DB6B25">
        <w:rPr>
          <w:i/>
        </w:rPr>
        <w:t>x</w:t>
      </w:r>
      <w:r w:rsidRPr="00D4604D">
        <w:t>-5=2</w:t>
      </w:r>
      <w:r w:rsidRPr="00DB6B25">
        <w:rPr>
          <w:i/>
        </w:rPr>
        <w:t>x</w:t>
      </w:r>
      <w:r w:rsidRPr="00D4604D">
        <w:rPr>
          <w:vertAlign w:val="superscript"/>
        </w:rPr>
        <w:t>2</w:t>
      </w:r>
      <w:r w:rsidRPr="00D4604D">
        <w:t>+</w:t>
      </w:r>
      <w:r w:rsidRPr="00DB6B25">
        <w:rPr>
          <w:i/>
        </w:rPr>
        <w:t>bx</w:t>
      </w:r>
      <w:r w:rsidRPr="00D4604D">
        <w:t>-5</w:t>
      </w:r>
      <w:r w:rsidRPr="00D4604D">
        <w:t>，</w:t>
      </w:r>
    </w:p>
    <w:p w14:paraId="27C3D703" w14:textId="77777777" w:rsidR="00D4604D" w:rsidRPr="00D4604D" w:rsidRDefault="00D4604D" w:rsidP="00D4604D">
      <w:r w:rsidRPr="00D4604D">
        <w:rPr>
          <w:rFonts w:ascii="宋体" w:hAnsi="宋体" w:cs="宋体" w:hint="eastAsia"/>
        </w:rPr>
        <w:t>∴</w:t>
      </w:r>
      <w:r w:rsidRPr="00DB6B25">
        <w:rPr>
          <w:i/>
        </w:rPr>
        <w:t>b</w:t>
      </w:r>
      <w:r w:rsidRPr="00D4604D">
        <w:t>=9</w:t>
      </w:r>
      <w:r w:rsidRPr="00D4604D">
        <w:t>；</w:t>
      </w:r>
    </w:p>
    <w:p w14:paraId="1F1C46D0" w14:textId="77777777" w:rsidR="00D4604D" w:rsidRPr="00D4604D" w:rsidRDefault="00D4604D" w:rsidP="00D4604D">
      <w:r w:rsidRPr="00D4604D">
        <w:t>（</w:t>
      </w:r>
      <w:r w:rsidRPr="00D4604D">
        <w:t>3</w:t>
      </w:r>
      <w:r w:rsidRPr="00D4604D">
        <w:t>）设另一个因式为（</w:t>
      </w:r>
      <w:proofErr w:type="spellStart"/>
      <w:r w:rsidRPr="00DB6B25">
        <w:rPr>
          <w:i/>
        </w:rPr>
        <w:t>x</w:t>
      </w:r>
      <w:r w:rsidRPr="00D4604D">
        <w:t>+</w:t>
      </w:r>
      <w:r w:rsidRPr="00DB6B25">
        <w:rPr>
          <w:i/>
        </w:rPr>
        <w:t>n</w:t>
      </w:r>
      <w:proofErr w:type="spellEnd"/>
      <w:r w:rsidRPr="00D4604D">
        <w:t>），得</w:t>
      </w:r>
    </w:p>
    <w:p w14:paraId="1AD5604C" w14:textId="77777777" w:rsidR="00D4604D" w:rsidRPr="00D4604D" w:rsidRDefault="00D4604D" w:rsidP="00D4604D">
      <w:r w:rsidRPr="00D4604D">
        <w:t>2</w:t>
      </w:r>
      <w:r w:rsidRPr="00DB6B25">
        <w:rPr>
          <w:i/>
        </w:rPr>
        <w:t>x</w:t>
      </w:r>
      <w:r w:rsidRPr="00D4604D">
        <w:rPr>
          <w:vertAlign w:val="superscript"/>
        </w:rPr>
        <w:t>2</w:t>
      </w:r>
      <w:r w:rsidRPr="00D4604D">
        <w:t>+5</w:t>
      </w:r>
      <w:r w:rsidRPr="00DB6B25">
        <w:rPr>
          <w:i/>
        </w:rPr>
        <w:t>x</w:t>
      </w:r>
      <w:r w:rsidRPr="00D4604D">
        <w:t>-</w:t>
      </w:r>
      <w:r w:rsidRPr="00DB6B25">
        <w:rPr>
          <w:i/>
        </w:rPr>
        <w:t>k</w:t>
      </w:r>
      <w:r w:rsidRPr="00D4604D">
        <w:t>=(2</w:t>
      </w:r>
      <w:r w:rsidRPr="00DB6B25">
        <w:rPr>
          <w:i/>
        </w:rPr>
        <w:t>x</w:t>
      </w:r>
      <w:r w:rsidRPr="00D4604D">
        <w:t>-3)(</w:t>
      </w:r>
      <w:proofErr w:type="spellStart"/>
      <w:r w:rsidRPr="00DB6B25">
        <w:rPr>
          <w:i/>
        </w:rPr>
        <w:t>x</w:t>
      </w:r>
      <w:r w:rsidRPr="00D4604D">
        <w:t>+</w:t>
      </w:r>
      <w:r w:rsidRPr="00DB6B25">
        <w:rPr>
          <w:i/>
        </w:rPr>
        <w:t>n</w:t>
      </w:r>
      <w:proofErr w:type="spellEnd"/>
      <w:r w:rsidRPr="00D4604D">
        <w:t>)=2</w:t>
      </w:r>
      <w:r w:rsidRPr="00DB6B25">
        <w:rPr>
          <w:i/>
        </w:rPr>
        <w:t>x</w:t>
      </w:r>
      <w:r w:rsidRPr="00D4604D">
        <w:rPr>
          <w:vertAlign w:val="superscript"/>
        </w:rPr>
        <w:t>2</w:t>
      </w:r>
      <w:r w:rsidRPr="00D4604D">
        <w:t>+(2</w:t>
      </w:r>
      <w:r w:rsidRPr="00DB6B25">
        <w:rPr>
          <w:i/>
        </w:rPr>
        <w:t>n</w:t>
      </w:r>
      <w:r w:rsidRPr="00D4604D">
        <w:t>-3)</w:t>
      </w:r>
      <w:r w:rsidRPr="00DB6B25">
        <w:rPr>
          <w:i/>
        </w:rPr>
        <w:t>x</w:t>
      </w:r>
      <w:r w:rsidRPr="00D4604D">
        <w:t>-3</w:t>
      </w:r>
      <w:r w:rsidRPr="00DB6B25">
        <w:rPr>
          <w:i/>
        </w:rPr>
        <w:t>n</w:t>
      </w:r>
      <w:r w:rsidRPr="00D4604D">
        <w:t>，</w:t>
      </w:r>
    </w:p>
    <w:p w14:paraId="06DC0912" w14:textId="77777777" w:rsidR="00D4604D" w:rsidRPr="00D4604D" w:rsidRDefault="00D4604D" w:rsidP="00D4604D">
      <w:r w:rsidRPr="00D4604D">
        <w:t>则</w:t>
      </w:r>
      <w:r w:rsidRPr="00D4604D">
        <w:t>2</w:t>
      </w:r>
      <w:r w:rsidRPr="00DB6B25">
        <w:rPr>
          <w:i/>
        </w:rPr>
        <w:t>n</w:t>
      </w:r>
      <w:r w:rsidRPr="00D4604D">
        <w:t>-3=5</w:t>
      </w:r>
      <w:r w:rsidRPr="00D4604D">
        <w:t>，</w:t>
      </w:r>
      <w:r w:rsidRPr="00DB6B25">
        <w:rPr>
          <w:i/>
        </w:rPr>
        <w:t>k</w:t>
      </w:r>
      <w:r w:rsidRPr="00D4604D">
        <w:t>=3</w:t>
      </w:r>
      <w:r w:rsidRPr="00DB6B25">
        <w:rPr>
          <w:i/>
        </w:rPr>
        <w:t>n</w:t>
      </w:r>
      <w:r w:rsidRPr="00D4604D">
        <w:t>，</w:t>
      </w:r>
    </w:p>
    <w:p w14:paraId="4254B9A0" w14:textId="77777777" w:rsidR="00D4604D" w:rsidRPr="00D4604D" w:rsidRDefault="00D4604D" w:rsidP="00D4604D">
      <w:r w:rsidRPr="00D4604D">
        <w:t>解得：</w:t>
      </w:r>
      <w:r w:rsidRPr="00DB6B25">
        <w:rPr>
          <w:i/>
        </w:rPr>
        <w:t>n</w:t>
      </w:r>
      <w:r w:rsidRPr="00D4604D">
        <w:t>=4</w:t>
      </w:r>
      <w:r w:rsidRPr="00D4604D">
        <w:t>，</w:t>
      </w:r>
      <w:r w:rsidRPr="00DB6B25">
        <w:rPr>
          <w:i/>
        </w:rPr>
        <w:t>k</w:t>
      </w:r>
      <w:r w:rsidRPr="00D4604D">
        <w:t>=12</w:t>
      </w:r>
      <w:r w:rsidRPr="00D4604D">
        <w:t>，</w:t>
      </w:r>
    </w:p>
    <w:p w14:paraId="476210E8" w14:textId="77777777" w:rsidR="00D4604D" w:rsidRPr="00D4604D" w:rsidRDefault="00D4604D" w:rsidP="00D4604D">
      <w:r w:rsidRPr="00D4604D">
        <w:t>故另一个因式为（</w:t>
      </w:r>
      <w:r w:rsidRPr="00DB6B25">
        <w:rPr>
          <w:i/>
        </w:rPr>
        <w:t>x</w:t>
      </w:r>
      <w:r w:rsidRPr="00D4604D">
        <w:t>+4</w:t>
      </w:r>
      <w:r w:rsidRPr="00D4604D">
        <w:t>），</w:t>
      </w:r>
      <w:r w:rsidRPr="00DB6B25">
        <w:rPr>
          <w:i/>
        </w:rPr>
        <w:t>k</w:t>
      </w:r>
      <w:r w:rsidRPr="00D4604D">
        <w:t>的值为</w:t>
      </w:r>
      <w:r w:rsidRPr="00D4604D">
        <w:t>12.</w:t>
      </w:r>
    </w:p>
    <w:p w14:paraId="078AB710" w14:textId="4EE7BE7E" w:rsidR="00B65C85" w:rsidRPr="00D4604D" w:rsidRDefault="00DB6B25">
      <w:r>
        <w:rPr>
          <w:rFonts w:hint="eastAsia"/>
        </w:rPr>
        <w:t>【总结提示】</w:t>
      </w:r>
      <w:r w:rsidR="00D4604D" w:rsidRPr="00D4604D">
        <w:t>此题考查因式分解的实际运用，正确读懂例题，理解如何利用待定系数法求解是解本题的关键．</w:t>
      </w:r>
    </w:p>
    <w:p w14:paraId="39DE7891" w14:textId="652294DB" w:rsidR="00B65C85" w:rsidRDefault="00B65C85"/>
    <w:p w14:paraId="7AB578E9" w14:textId="130AC4B2" w:rsidR="00B65C85" w:rsidRPr="006D5859" w:rsidRDefault="00D4604D">
      <w:pPr>
        <w:rPr>
          <w:b/>
        </w:rPr>
      </w:pPr>
      <w:r w:rsidRPr="006D5859">
        <w:rPr>
          <w:rFonts w:hint="eastAsia"/>
          <w:b/>
        </w:rPr>
        <w:t>配套练习</w:t>
      </w:r>
      <w:r w:rsidR="00F41FED">
        <w:rPr>
          <w:rFonts w:hint="eastAsia"/>
          <w:b/>
        </w:rPr>
        <w:t>1</w:t>
      </w:r>
      <w:r w:rsidRPr="006D5859">
        <w:rPr>
          <w:rFonts w:hint="eastAsia"/>
          <w:b/>
        </w:rPr>
        <w:t>-</w:t>
      </w:r>
      <w:r w:rsidR="00F41FED">
        <w:rPr>
          <w:rFonts w:hint="eastAsia"/>
          <w:b/>
        </w:rPr>
        <w:t>3</w:t>
      </w:r>
    </w:p>
    <w:p w14:paraId="4FF7F431" w14:textId="4E32F848" w:rsidR="00B65C85" w:rsidRDefault="00D4604D" w:rsidP="00D4604D">
      <w:pPr>
        <w:textAlignment w:val="center"/>
      </w:pPr>
      <w:r w:rsidRPr="00D4604D">
        <w:t>若</w:t>
      </w:r>
      <w:r w:rsidR="00627E65">
        <w:object w:dxaOrig="1280" w:dyaOrig="300" w14:anchorId="1E8BC5C0">
          <v:shape id="_x0000_i1044" type="#_x0000_t75" style="width:63.75pt;height:15pt" o:ole="">
            <v:imagedata r:id="rId45" o:title=""/>
          </v:shape>
          <o:OLEObject Type="Embed" ProgID="Equation.DSMT4" ShapeID="_x0000_i1044" DrawAspect="Content" ObjectID="_1576613862" r:id="rId46"/>
        </w:object>
      </w:r>
      <w:r w:rsidR="00627E65">
        <w:t xml:space="preserve"> </w:t>
      </w:r>
      <w:r w:rsidRPr="00D4604D">
        <w:t>能分解成两个因式的乘积</w:t>
      </w:r>
      <w:r w:rsidR="00DB6B25">
        <w:t>，</w:t>
      </w:r>
      <w:r w:rsidRPr="00D4604D">
        <w:t>且有一个因式为</w:t>
      </w:r>
      <w:r w:rsidR="00627E65">
        <w:object w:dxaOrig="600" w:dyaOrig="260" w14:anchorId="17D6D4B0">
          <v:shape id="_x0000_i1045" type="#_x0000_t75" style="width:30pt;height:12.75pt" o:ole="">
            <v:imagedata r:id="rId47" o:title=""/>
          </v:shape>
          <o:OLEObject Type="Embed" ProgID="Equation.DSMT4" ShapeID="_x0000_i1045" DrawAspect="Content" ObjectID="_1576613863" r:id="rId48"/>
        </w:object>
      </w:r>
      <w:r w:rsidR="00DB6B25">
        <w:t>，</w:t>
      </w:r>
      <w:r w:rsidRPr="00D4604D">
        <w:t>设另一个因式为</w:t>
      </w:r>
      <w:r w:rsidR="00627E65">
        <w:object w:dxaOrig="639" w:dyaOrig="200" w14:anchorId="07AAB356">
          <v:shape id="_x0000_i1046" type="#_x0000_t75" style="width:32.25pt;height:9.75pt" o:ole="">
            <v:imagedata r:id="rId49" o:title=""/>
          </v:shape>
          <o:OLEObject Type="Embed" ProgID="Equation.DSMT4" ShapeID="_x0000_i1046" DrawAspect="Content" ObjectID="_1576613864" r:id="rId50"/>
        </w:object>
      </w:r>
      <w:r w:rsidR="00627E65">
        <w:t xml:space="preserve"> </w:t>
      </w:r>
      <w:r w:rsidR="00DB6B25">
        <w:t>，</w:t>
      </w:r>
      <w:r w:rsidRPr="00D4604D">
        <w:t>其中</w:t>
      </w:r>
      <w:r w:rsidRPr="00DB6B25">
        <w:rPr>
          <w:i/>
        </w:rPr>
        <w:t>m</w:t>
      </w:r>
      <w:r w:rsidR="00DB6B25">
        <w:t>，</w:t>
      </w:r>
      <w:r w:rsidRPr="00DB6B25">
        <w:rPr>
          <w:i/>
        </w:rPr>
        <w:t>n</w:t>
      </w:r>
      <w:r w:rsidRPr="00D4604D">
        <w:t>为常数</w:t>
      </w:r>
      <w:r w:rsidR="00DB6B25">
        <w:t>，</w:t>
      </w:r>
      <w:r w:rsidRPr="00D4604D">
        <w:t>请你求</w:t>
      </w:r>
      <w:r w:rsidRPr="00DB6B25">
        <w:rPr>
          <w:i/>
        </w:rPr>
        <w:t>m</w:t>
      </w:r>
      <w:r w:rsidR="00DB6B25">
        <w:t>，</w:t>
      </w:r>
      <w:r w:rsidRPr="00DB6B25">
        <w:rPr>
          <w:i/>
        </w:rPr>
        <w:t>n</w:t>
      </w:r>
      <w:r w:rsidRPr="00D4604D">
        <w:t>的值</w:t>
      </w:r>
      <w:r w:rsidRPr="00D4604D">
        <w:t>.</w:t>
      </w:r>
    </w:p>
    <w:p w14:paraId="50F015B1" w14:textId="532E5C5A" w:rsidR="00D4604D" w:rsidRDefault="00DB6B25">
      <w:r>
        <w:t>【解】</w:t>
      </w:r>
      <w:r w:rsidR="00D4604D" w:rsidRPr="00D4604D">
        <w:t>根据题意得</w:t>
      </w:r>
      <w:r>
        <w:t>：</w:t>
      </w:r>
    </w:p>
    <w:p w14:paraId="500F7D2C" w14:textId="447A80D6" w:rsidR="00D4604D" w:rsidRDefault="00D4604D" w:rsidP="006D5859">
      <w:pPr>
        <w:textAlignment w:val="center"/>
      </w:pPr>
      <w:r>
        <w:t>42</w:t>
      </w:r>
      <w:r w:rsidRPr="00DB6B25">
        <w:rPr>
          <w:i/>
        </w:rPr>
        <w:t>x</w:t>
      </w:r>
      <w:r w:rsidRPr="006D5859">
        <w:rPr>
          <w:vertAlign w:val="superscript"/>
        </w:rPr>
        <w:t>2</w:t>
      </w:r>
      <w:r w:rsidR="006D5859">
        <w:t>-31</w:t>
      </w:r>
      <w:r w:rsidR="006D5859" w:rsidRPr="00DB6B25">
        <w:rPr>
          <w:i/>
        </w:rPr>
        <w:t>x</w:t>
      </w:r>
      <w:r w:rsidR="006D5859">
        <w:t>+2=(6</w:t>
      </w:r>
      <w:r w:rsidR="006D5859" w:rsidRPr="00DB6B25">
        <w:rPr>
          <w:i/>
        </w:rPr>
        <w:t>x</w:t>
      </w:r>
      <w:r w:rsidR="006D5859">
        <w:t>-4)(</w:t>
      </w:r>
      <w:r w:rsidR="006D5859" w:rsidRPr="00DB6B25">
        <w:rPr>
          <w:i/>
        </w:rPr>
        <w:t>mx</w:t>
      </w:r>
      <w:r w:rsidR="006D5859">
        <w:t>-</w:t>
      </w:r>
      <w:r w:rsidR="006D5859" w:rsidRPr="00DB6B25">
        <w:rPr>
          <w:i/>
        </w:rPr>
        <w:t>n</w:t>
      </w:r>
      <w:r w:rsidR="006D5859">
        <w:t>)=6</w:t>
      </w:r>
      <w:r w:rsidR="006D5859" w:rsidRPr="00DB6B25">
        <w:rPr>
          <w:i/>
        </w:rPr>
        <w:t>mx</w:t>
      </w:r>
      <w:r w:rsidR="006D5859" w:rsidRPr="006D5859">
        <w:rPr>
          <w:vertAlign w:val="superscript"/>
        </w:rPr>
        <w:t>2</w:t>
      </w:r>
      <w:r w:rsidR="006D5859">
        <w:t>-(4</w:t>
      </w:r>
      <w:r w:rsidR="006D5859" w:rsidRPr="00DB6B25">
        <w:rPr>
          <w:i/>
        </w:rPr>
        <w:t>m</w:t>
      </w:r>
      <w:r w:rsidR="006D5859">
        <w:t>+6</w:t>
      </w:r>
      <w:r w:rsidR="006D5859" w:rsidRPr="00DB6B25">
        <w:rPr>
          <w:i/>
        </w:rPr>
        <w:t>n</w:t>
      </w:r>
      <w:r w:rsidR="006D5859">
        <w:t>)</w:t>
      </w:r>
      <w:r w:rsidR="006D5859" w:rsidRPr="00DB6B25">
        <w:rPr>
          <w:i/>
        </w:rPr>
        <w:t>x</w:t>
      </w:r>
      <w:r w:rsidR="006D5859">
        <w:t>+4</w:t>
      </w:r>
      <w:r w:rsidR="006D5859" w:rsidRPr="00DB6B25">
        <w:rPr>
          <w:i/>
        </w:rPr>
        <w:t>n</w:t>
      </w:r>
      <w:r w:rsidR="00DB6B25">
        <w:t>，</w:t>
      </w:r>
      <w:r w:rsidRPr="00D4604D">
        <w:t xml:space="preserve"> </w:t>
      </w:r>
      <w:r w:rsidRPr="00D4604D">
        <w:br/>
      </w:r>
      <w:r w:rsidRPr="00D4604D">
        <w:t>可得</w:t>
      </w:r>
      <w:r w:rsidR="009F12A3">
        <w:object w:dxaOrig="859" w:dyaOrig="660" w14:anchorId="392DD999">
          <v:shape id="_x0000_i1047" type="#_x0000_t75" style="width:42.75pt;height:33pt" o:ole="">
            <v:imagedata r:id="rId51" o:title=""/>
          </v:shape>
          <o:OLEObject Type="Embed" ProgID="Equation.DSMT4" ShapeID="_x0000_i1047" DrawAspect="Content" ObjectID="_1576613865" r:id="rId52"/>
        </w:object>
      </w:r>
      <w:r w:rsidR="00627E65">
        <w:t xml:space="preserve"> </w:t>
      </w:r>
      <w:r w:rsidR="00DB6B25">
        <w:t>，</w:t>
      </w:r>
      <w:r w:rsidRPr="00D4604D">
        <w:t xml:space="preserve"> </w:t>
      </w:r>
      <w:r w:rsidRPr="00D4604D">
        <w:br/>
      </w:r>
      <w:r w:rsidRPr="00D4604D">
        <w:t>计算得出</w:t>
      </w:r>
      <w:r w:rsidR="00DB6B25">
        <w:t>：</w:t>
      </w:r>
      <w:r w:rsidR="009F12A3">
        <w:t xml:space="preserve"> </w:t>
      </w:r>
      <w:r w:rsidR="009F12A3">
        <w:object w:dxaOrig="540" w:dyaOrig="260" w14:anchorId="79AA6F4D">
          <v:shape id="_x0000_i1048" type="#_x0000_t75" style="width:27pt;height:12.75pt" o:ole="">
            <v:imagedata r:id="rId53" o:title=""/>
          </v:shape>
          <o:OLEObject Type="Embed" ProgID="Equation.DSMT4" ShapeID="_x0000_i1048" DrawAspect="Content" ObjectID="_1576613866" r:id="rId54"/>
        </w:object>
      </w:r>
      <w:r w:rsidR="009F12A3">
        <w:t xml:space="preserve"> </w:t>
      </w:r>
      <w:r w:rsidR="00DB6B25">
        <w:t>，</w:t>
      </w:r>
      <w:r w:rsidR="009F12A3">
        <w:t xml:space="preserve"> </w:t>
      </w:r>
      <w:r w:rsidR="009F12A3">
        <w:object w:dxaOrig="660" w:dyaOrig="260" w14:anchorId="7C15BE60">
          <v:shape id="_x0000_i1049" type="#_x0000_t75" style="width:33pt;height:12.75pt" o:ole="">
            <v:imagedata r:id="rId55" o:title=""/>
          </v:shape>
          <o:OLEObject Type="Embed" ProgID="Equation.DSMT4" ShapeID="_x0000_i1049" DrawAspect="Content" ObjectID="_1576613867" r:id="rId56"/>
        </w:object>
      </w:r>
      <w:r w:rsidR="009F12A3">
        <w:t xml:space="preserve"> </w:t>
      </w:r>
    </w:p>
    <w:p w14:paraId="377A55E5" w14:textId="1A4ACE13" w:rsidR="00CA3F75" w:rsidRDefault="00CA3F75">
      <w:pPr>
        <w:rPr>
          <w:rFonts w:hint="eastAsia"/>
        </w:rPr>
      </w:pPr>
    </w:p>
    <w:p w14:paraId="42D07BEE" w14:textId="66D3091F" w:rsidR="006D5859" w:rsidRPr="006D5859" w:rsidRDefault="006D5859">
      <w:pPr>
        <w:rPr>
          <w:b/>
          <w:sz w:val="24"/>
        </w:rPr>
      </w:pPr>
      <w:r w:rsidRPr="006D5859">
        <w:rPr>
          <w:rFonts w:hint="eastAsia"/>
          <w:b/>
          <w:sz w:val="24"/>
        </w:rPr>
        <w:t>知识点二</w:t>
      </w:r>
      <w:r w:rsidRPr="006D5859">
        <w:rPr>
          <w:rFonts w:hint="eastAsia"/>
          <w:b/>
          <w:sz w:val="24"/>
        </w:rPr>
        <w:t xml:space="preserve"> </w:t>
      </w:r>
      <w:r w:rsidRPr="006D5859">
        <w:rPr>
          <w:rFonts w:hint="eastAsia"/>
          <w:b/>
          <w:sz w:val="24"/>
        </w:rPr>
        <w:t>提公因式法因式分解</w:t>
      </w:r>
    </w:p>
    <w:p w14:paraId="2998F122" w14:textId="00051F9C" w:rsidR="006D5859" w:rsidRPr="00FB4F5F" w:rsidRDefault="006D5859" w:rsidP="00FB4F5F">
      <w:pPr>
        <w:pStyle w:val="aa"/>
        <w:numPr>
          <w:ilvl w:val="0"/>
          <w:numId w:val="2"/>
        </w:numPr>
        <w:ind w:firstLineChars="0"/>
        <w:rPr>
          <w:b/>
        </w:rPr>
      </w:pPr>
      <w:r w:rsidRPr="00FB4F5F">
        <w:rPr>
          <w:b/>
        </w:rPr>
        <w:t>公因式的定义</w:t>
      </w:r>
      <w:r w:rsidR="00DB6B25" w:rsidRPr="00FB4F5F">
        <w:rPr>
          <w:b/>
        </w:rPr>
        <w:t>：</w:t>
      </w:r>
      <w:r w:rsidRPr="00FB4F5F">
        <w:rPr>
          <w:b/>
        </w:rPr>
        <w:t> </w:t>
      </w:r>
      <w:r w:rsidRPr="006D5859">
        <w:t>多项式中各项都含有的公共的因式，叫做多项式各项的公因式</w:t>
      </w:r>
      <w:r w:rsidRPr="006D5859">
        <w:t>.</w:t>
      </w:r>
      <w:r w:rsidRPr="006D5859">
        <w:br/>
      </w:r>
    </w:p>
    <w:p w14:paraId="46E25D1C" w14:textId="75F3C72F" w:rsidR="006D5859" w:rsidRPr="006D5859" w:rsidRDefault="006D5859" w:rsidP="006D5859">
      <w:pPr>
        <w:rPr>
          <w:b/>
        </w:rPr>
      </w:pPr>
      <w:r w:rsidRPr="006D5859">
        <w:rPr>
          <w:b/>
        </w:rPr>
        <w:t>2.</w:t>
      </w:r>
      <w:r w:rsidRPr="006D5859">
        <w:rPr>
          <w:b/>
        </w:rPr>
        <w:t>提公因式法</w:t>
      </w:r>
      <w:r w:rsidR="00DB6B25">
        <w:rPr>
          <w:b/>
        </w:rPr>
        <w:t>：</w:t>
      </w:r>
      <w:r w:rsidRPr="006D5859">
        <w:t>如果多项式的各项有公因式，可以把这个公因式提取出来，将多项式写成公因式与另一个因式的乘积的形式</w:t>
      </w:r>
      <w:r w:rsidR="00DB6B25">
        <w:t>，</w:t>
      </w:r>
      <w:r w:rsidRPr="006D5859">
        <w:t>这种分解因式的方法叫做提公因式法</w:t>
      </w:r>
      <w:r w:rsidRPr="006D5859">
        <w:t>.</w:t>
      </w:r>
      <w:r w:rsidRPr="006D5859">
        <w:br/>
      </w:r>
      <w:r w:rsidRPr="006D5859">
        <w:t>用字母表示为</w:t>
      </w:r>
      <w:r w:rsidR="00DB6B25">
        <w:t>：</w:t>
      </w:r>
      <w:proofErr w:type="spellStart"/>
      <w:r w:rsidRPr="00DB6B25">
        <w:rPr>
          <w:i/>
        </w:rPr>
        <w:t>ma</w:t>
      </w:r>
      <w:r w:rsidRPr="006D5859">
        <w:t>+</w:t>
      </w:r>
      <w:r w:rsidRPr="00DB6B25">
        <w:rPr>
          <w:i/>
        </w:rPr>
        <w:t>mb</w:t>
      </w:r>
      <w:r w:rsidRPr="006D5859">
        <w:t>+</w:t>
      </w:r>
      <w:r w:rsidRPr="00DB6B25">
        <w:rPr>
          <w:i/>
        </w:rPr>
        <w:t>mc</w:t>
      </w:r>
      <w:proofErr w:type="spellEnd"/>
      <w:r w:rsidRPr="006D5859">
        <w:t>=</w:t>
      </w:r>
      <w:r w:rsidRPr="00DB6B25">
        <w:rPr>
          <w:b/>
          <w:i/>
        </w:rPr>
        <w:t>m</w:t>
      </w:r>
      <w:r w:rsidRPr="006D5859">
        <w:rPr>
          <w:b/>
        </w:rPr>
        <w:t>(</w:t>
      </w:r>
      <w:proofErr w:type="spellStart"/>
      <w:r w:rsidRPr="00DB6B25">
        <w:rPr>
          <w:b/>
          <w:i/>
        </w:rPr>
        <w:t>a</w:t>
      </w:r>
      <w:r w:rsidRPr="006D5859">
        <w:rPr>
          <w:b/>
        </w:rPr>
        <w:t>+</w:t>
      </w:r>
      <w:r w:rsidRPr="00DB6B25">
        <w:rPr>
          <w:b/>
          <w:i/>
        </w:rPr>
        <w:t>b</w:t>
      </w:r>
      <w:r w:rsidRPr="006D5859">
        <w:rPr>
          <w:b/>
        </w:rPr>
        <w:t>+</w:t>
      </w:r>
      <w:r w:rsidRPr="00DB6B25">
        <w:rPr>
          <w:b/>
          <w:i/>
        </w:rPr>
        <w:t>c</w:t>
      </w:r>
      <w:proofErr w:type="spellEnd"/>
      <w:r w:rsidRPr="006D5859">
        <w:rPr>
          <w:b/>
        </w:rPr>
        <w:t>)</w:t>
      </w:r>
    </w:p>
    <w:p w14:paraId="1F844E48" w14:textId="77777777" w:rsidR="00FB4F5F" w:rsidRDefault="002509C5" w:rsidP="002509C5">
      <w:pPr>
        <w:rPr>
          <w:b/>
        </w:rPr>
      </w:pPr>
      <w:r w:rsidRPr="002509C5">
        <w:rPr>
          <w:rFonts w:hint="eastAsia"/>
          <w:b/>
        </w:rPr>
        <w:t>提公因式法的一般步骤</w:t>
      </w:r>
      <w:r w:rsidR="00DB6B25">
        <w:rPr>
          <w:rFonts w:hint="eastAsia"/>
          <w:b/>
        </w:rPr>
        <w:t>：</w:t>
      </w:r>
    </w:p>
    <w:p w14:paraId="11925FC7" w14:textId="77777777" w:rsidR="00FB4F5F" w:rsidRDefault="002509C5" w:rsidP="002509C5">
      <w:r>
        <w:rPr>
          <w:rFonts w:hint="eastAsia"/>
        </w:rPr>
        <w:t>第一步找出公因式</w:t>
      </w:r>
      <w:r w:rsidR="00DB6B25">
        <w:rPr>
          <w:rFonts w:hint="eastAsia"/>
        </w:rPr>
        <w:t>；</w:t>
      </w:r>
    </w:p>
    <w:p w14:paraId="414B0F3B" w14:textId="77777777" w:rsidR="00FB4F5F" w:rsidRDefault="002509C5" w:rsidP="002509C5">
      <w:r>
        <w:rPr>
          <w:rFonts w:hint="eastAsia"/>
        </w:rPr>
        <w:t>第二步确定另一个因式</w:t>
      </w:r>
      <w:r w:rsidR="00DB6B25">
        <w:rPr>
          <w:rFonts w:hint="eastAsia"/>
        </w:rPr>
        <w:t>；</w:t>
      </w:r>
    </w:p>
    <w:p w14:paraId="456A5B3C" w14:textId="689899A4" w:rsidR="002509C5" w:rsidRDefault="002509C5" w:rsidP="002509C5">
      <w:r>
        <w:rPr>
          <w:rFonts w:hint="eastAsia"/>
        </w:rPr>
        <w:t>第三步写成积的形式</w:t>
      </w:r>
      <w:r>
        <w:rPr>
          <w:rFonts w:hint="eastAsia"/>
        </w:rPr>
        <w:t>.</w:t>
      </w:r>
    </w:p>
    <w:p w14:paraId="62512DEE" w14:textId="134E32E5" w:rsidR="006D5859" w:rsidRDefault="006D5859">
      <w:pPr>
        <w:rPr>
          <w:rFonts w:hint="eastAsia"/>
        </w:rPr>
      </w:pPr>
    </w:p>
    <w:p w14:paraId="3A034393" w14:textId="0CF60C60" w:rsidR="006D5859" w:rsidRPr="00F41FED" w:rsidRDefault="002509C5">
      <w:pPr>
        <w:rPr>
          <w:b/>
        </w:rPr>
      </w:pPr>
      <w:r w:rsidRPr="00F41FED">
        <w:rPr>
          <w:rFonts w:hint="eastAsia"/>
          <w:b/>
        </w:rPr>
        <w:lastRenderedPageBreak/>
        <w:t>题型</w:t>
      </w:r>
      <w:proofErr w:type="gramStart"/>
      <w:r w:rsidRPr="00F41FED">
        <w:rPr>
          <w:rFonts w:hint="eastAsia"/>
          <w:b/>
        </w:rPr>
        <w:t>一</w:t>
      </w:r>
      <w:proofErr w:type="gramEnd"/>
      <w:r w:rsidRPr="00F41FED">
        <w:rPr>
          <w:rFonts w:hint="eastAsia"/>
          <w:b/>
        </w:rPr>
        <w:t xml:space="preserve"> </w:t>
      </w:r>
      <w:r w:rsidRPr="00F41FED">
        <w:rPr>
          <w:rFonts w:hint="eastAsia"/>
          <w:b/>
        </w:rPr>
        <w:t>利用公因式的定义确定公因式</w:t>
      </w:r>
    </w:p>
    <w:p w14:paraId="3ADBCA9C" w14:textId="77777777" w:rsidR="00A46FCC" w:rsidRPr="00A46FCC" w:rsidRDefault="002509C5" w:rsidP="00A46FCC">
      <w:r w:rsidRPr="00F41FED">
        <w:rPr>
          <w:rFonts w:hint="eastAsia"/>
          <w:b/>
        </w:rPr>
        <w:t>例</w:t>
      </w:r>
      <w:r w:rsidRPr="00F41FED">
        <w:rPr>
          <w:rFonts w:hint="eastAsia"/>
          <w:b/>
        </w:rPr>
        <w:t>2-1</w:t>
      </w:r>
      <w:r>
        <w:t xml:space="preserve"> </w:t>
      </w:r>
      <w:r w:rsidR="00A46FCC" w:rsidRPr="00A46FCC">
        <w:t>指出下列多项式的公因式：</w:t>
      </w:r>
    </w:p>
    <w:p w14:paraId="1CF8A175" w14:textId="69020278" w:rsidR="00A46FCC" w:rsidRPr="00A46FCC" w:rsidRDefault="00A46FCC" w:rsidP="00F41FED">
      <w:pPr>
        <w:textAlignment w:val="center"/>
      </w:pPr>
      <w:r w:rsidRPr="00A46FCC">
        <w:t>（</w:t>
      </w:r>
      <w:r w:rsidRPr="00A46FCC">
        <w:t>1</w:t>
      </w:r>
      <w:r w:rsidRPr="00A46FCC">
        <w:t>）</w:t>
      </w:r>
      <w:r w:rsidR="009F12A3">
        <w:object w:dxaOrig="1400" w:dyaOrig="340" w14:anchorId="2AAD72B3">
          <v:shape id="_x0000_i1050" type="#_x0000_t75" style="width:69.75pt;height:17.25pt" o:ole="">
            <v:imagedata r:id="rId57" o:title=""/>
          </v:shape>
          <o:OLEObject Type="Embed" ProgID="Equation.DSMT4" ShapeID="_x0000_i1050" DrawAspect="Content" ObjectID="_1576613868" r:id="rId58"/>
        </w:object>
      </w:r>
      <w:r w:rsidR="009F12A3">
        <w:t xml:space="preserve"> </w:t>
      </w:r>
      <w:r w:rsidRPr="00A46FCC">
        <w:t>；</w:t>
      </w:r>
    </w:p>
    <w:p w14:paraId="0956D6BB" w14:textId="0FCA7881" w:rsidR="00A46FCC" w:rsidRPr="00A46FCC" w:rsidRDefault="00A46FCC" w:rsidP="00F41FED">
      <w:pPr>
        <w:textAlignment w:val="center"/>
      </w:pPr>
      <w:r w:rsidRPr="00A46FCC">
        <w:t>（</w:t>
      </w:r>
      <w:r w:rsidRPr="00A46FCC">
        <w:t>2</w:t>
      </w:r>
      <w:r w:rsidRPr="00A46FCC">
        <w:t>）</w:t>
      </w:r>
      <w:r w:rsidR="009F12A3">
        <w:object w:dxaOrig="1359" w:dyaOrig="560" w14:anchorId="0D25ADEF">
          <v:shape id="_x0000_i1051" type="#_x0000_t75" style="width:68.25pt;height:27.75pt" o:ole="">
            <v:imagedata r:id="rId59" o:title=""/>
          </v:shape>
          <o:OLEObject Type="Embed" ProgID="Equation.DSMT4" ShapeID="_x0000_i1051" DrawAspect="Content" ObjectID="_1576613869" r:id="rId60"/>
        </w:object>
      </w:r>
      <w:r w:rsidR="009F12A3">
        <w:t xml:space="preserve"> </w:t>
      </w:r>
      <w:r w:rsidRPr="00A46FCC">
        <w:t>；</w:t>
      </w:r>
    </w:p>
    <w:p w14:paraId="63787383" w14:textId="5D165B5E" w:rsidR="00A46FCC" w:rsidRPr="00A46FCC" w:rsidRDefault="00A46FCC" w:rsidP="00F41FED">
      <w:pPr>
        <w:textAlignment w:val="center"/>
      </w:pPr>
      <w:r w:rsidRPr="00A46FCC">
        <w:t>（</w:t>
      </w:r>
      <w:r w:rsidRPr="00A46FCC">
        <w:t>3</w:t>
      </w:r>
      <w:r w:rsidRPr="00A46FCC">
        <w:t>）</w:t>
      </w:r>
      <w:r w:rsidR="009F12A3">
        <w:object w:dxaOrig="2640" w:dyaOrig="340" w14:anchorId="657DA1B0">
          <v:shape id="_x0000_i1052" type="#_x0000_t75" style="width:132pt;height:17.25pt" o:ole="">
            <v:imagedata r:id="rId61" o:title=""/>
          </v:shape>
          <o:OLEObject Type="Embed" ProgID="Equation.DSMT4" ShapeID="_x0000_i1052" DrawAspect="Content" ObjectID="_1576613870" r:id="rId62"/>
        </w:object>
      </w:r>
      <w:r w:rsidR="009F12A3">
        <w:t xml:space="preserve"> </w:t>
      </w:r>
      <w:r w:rsidRPr="00A46FCC">
        <w:t>；</w:t>
      </w:r>
    </w:p>
    <w:p w14:paraId="1EF44F8B" w14:textId="63BE5EF4" w:rsidR="00A46FCC" w:rsidRPr="00A46FCC" w:rsidRDefault="00A46FCC" w:rsidP="00F41FED">
      <w:pPr>
        <w:textAlignment w:val="center"/>
      </w:pPr>
      <w:r w:rsidRPr="00A46FCC">
        <w:t>（</w:t>
      </w:r>
      <w:r w:rsidRPr="00A46FCC">
        <w:t>4</w:t>
      </w:r>
      <w:r w:rsidRPr="00A46FCC">
        <w:t>）</w:t>
      </w:r>
      <w:r w:rsidRPr="00A46FCC">
        <w:t>.</w:t>
      </w:r>
      <w:r w:rsidR="009F12A3">
        <w:object w:dxaOrig="2160" w:dyaOrig="300" w14:anchorId="3DBBFDF0">
          <v:shape id="_x0000_i1053" type="#_x0000_t75" style="width:108pt;height:15pt" o:ole="">
            <v:imagedata r:id="rId63" o:title=""/>
          </v:shape>
          <o:OLEObject Type="Embed" ProgID="Equation.DSMT4" ShapeID="_x0000_i1053" DrawAspect="Content" ObjectID="_1576613871" r:id="rId64"/>
        </w:object>
      </w:r>
      <w:r w:rsidR="009F12A3">
        <w:t xml:space="preserve"> </w:t>
      </w:r>
    </w:p>
    <w:p w14:paraId="564564B6" w14:textId="488D0310" w:rsidR="002509C5" w:rsidRDefault="002509C5"/>
    <w:p w14:paraId="64BB67CF" w14:textId="776990F6" w:rsidR="00F41FED" w:rsidRPr="00A46FCC" w:rsidRDefault="00DB6B25">
      <w:r>
        <w:rPr>
          <w:rFonts w:hint="eastAsia"/>
        </w:rPr>
        <w:t>【思路分析】</w:t>
      </w:r>
      <w:r w:rsidR="000343DC">
        <w:rPr>
          <w:rFonts w:hint="eastAsia"/>
        </w:rPr>
        <w:t>如何确定公因式：比如在</w:t>
      </w:r>
      <w:r w:rsidR="00F41FED" w:rsidRPr="00F41FED">
        <w:t>多项式</w:t>
      </w:r>
      <w:proofErr w:type="spellStart"/>
      <w:r w:rsidR="00F41FED" w:rsidRPr="00DB6B25">
        <w:rPr>
          <w:i/>
        </w:rPr>
        <w:t>ma</w:t>
      </w:r>
      <w:r w:rsidR="00F41FED" w:rsidRPr="00F41FED">
        <w:t>+</w:t>
      </w:r>
      <w:r w:rsidR="00F41FED" w:rsidRPr="00DB6B25">
        <w:rPr>
          <w:i/>
        </w:rPr>
        <w:t>mb</w:t>
      </w:r>
      <w:r w:rsidR="00F41FED" w:rsidRPr="00F41FED">
        <w:t>+</w:t>
      </w:r>
      <w:r w:rsidR="00F41FED" w:rsidRPr="00DB6B25">
        <w:rPr>
          <w:i/>
        </w:rPr>
        <w:t>mc</w:t>
      </w:r>
      <w:proofErr w:type="spellEnd"/>
      <w:r w:rsidR="00F41FED" w:rsidRPr="00F41FED">
        <w:t>中，各项都含有一个公共的因式</w:t>
      </w:r>
      <w:r w:rsidR="00F41FED" w:rsidRPr="00DB6B25">
        <w:rPr>
          <w:i/>
        </w:rPr>
        <w:t>m</w:t>
      </w:r>
      <w:r w:rsidR="00F41FED" w:rsidRPr="00F41FED">
        <w:t>，因式</w:t>
      </w:r>
      <w:r w:rsidR="00F41FED" w:rsidRPr="00DB6B25">
        <w:rPr>
          <w:i/>
        </w:rPr>
        <w:t>m</w:t>
      </w:r>
      <w:r w:rsidR="00F41FED" w:rsidRPr="00F41FED">
        <w:t>叫做这个多项式各项的公因式．</w:t>
      </w:r>
    </w:p>
    <w:p w14:paraId="5A455724" w14:textId="0B3E82A2" w:rsidR="00F41FED" w:rsidRPr="00F41FED" w:rsidRDefault="00DB6B25" w:rsidP="00F41FED">
      <w:r>
        <w:rPr>
          <w:rFonts w:hint="eastAsia"/>
        </w:rPr>
        <w:t>【解】</w:t>
      </w:r>
      <w:r w:rsidR="00F41FED" w:rsidRPr="00F41FED">
        <w:t>（</w:t>
      </w:r>
      <w:r w:rsidR="00F41FED" w:rsidRPr="00F41FED">
        <w:t>1</w:t>
      </w:r>
      <w:r w:rsidR="00F41FED" w:rsidRPr="00F41FED">
        <w:t>）中多项式各项系数的最大公约数是</w:t>
      </w:r>
      <w:r w:rsidR="00F41FED" w:rsidRPr="00F41FED">
        <w:t>3</w:t>
      </w:r>
      <w:r w:rsidR="00F41FED" w:rsidRPr="00F41FED">
        <w:t>，所以公因式的系数为</w:t>
      </w:r>
      <w:r w:rsidR="00F41FED" w:rsidRPr="00F41FED">
        <w:t>3</w:t>
      </w:r>
      <w:r w:rsidR="00F41FED" w:rsidRPr="00F41FED">
        <w:t>，有相同字母</w:t>
      </w:r>
      <w:r w:rsidR="00F41FED" w:rsidRPr="00DB6B25">
        <w:rPr>
          <w:i/>
        </w:rPr>
        <w:t>y</w:t>
      </w:r>
      <w:r w:rsidR="00F41FED" w:rsidRPr="00F41FED">
        <w:t>，并且</w:t>
      </w:r>
      <w:r w:rsidR="00F41FED" w:rsidRPr="00DB6B25">
        <w:rPr>
          <w:i/>
        </w:rPr>
        <w:t>y</w:t>
      </w:r>
      <w:r w:rsidR="00F41FED" w:rsidRPr="00F41FED">
        <w:t>的最低次数是</w:t>
      </w:r>
      <w:r w:rsidR="00F41FED" w:rsidRPr="00E403E8">
        <w:rPr>
          <w:rFonts w:ascii="宋体" w:hAnsi="宋体"/>
        </w:rPr>
        <w:t>l</w:t>
      </w:r>
      <w:r w:rsidR="00F41FED" w:rsidRPr="00F41FED">
        <w:t>，所以公因式为</w:t>
      </w:r>
      <w:r w:rsidR="00F41FED" w:rsidRPr="00F41FED">
        <w:t>3</w:t>
      </w:r>
      <w:r w:rsidR="00F41FED" w:rsidRPr="00DB6B25">
        <w:rPr>
          <w:i/>
        </w:rPr>
        <w:t>y</w:t>
      </w:r>
      <w:r w:rsidR="00F41FED" w:rsidRPr="00F41FED">
        <w:t>.</w:t>
      </w:r>
    </w:p>
    <w:p w14:paraId="312CF08C" w14:textId="0EDA3852" w:rsidR="00F41FED" w:rsidRPr="00F41FED" w:rsidRDefault="00F41FED" w:rsidP="00F41FED">
      <w:pPr>
        <w:textAlignment w:val="center"/>
      </w:pPr>
      <w:r w:rsidRPr="00F41FED">
        <w:t>（</w:t>
      </w:r>
      <w:r w:rsidRPr="00F41FED">
        <w:t>2</w:t>
      </w:r>
      <w:r w:rsidRPr="00F41FED">
        <w:t>）多项式各项的系数是分数，分母的最小公倍数是</w:t>
      </w:r>
      <w:r w:rsidRPr="00F41FED">
        <w:t>27</w:t>
      </w:r>
      <w:r w:rsidRPr="00F41FED">
        <w:t>，分子的最大公约数是</w:t>
      </w:r>
      <w:r w:rsidRPr="00F41FED">
        <w:t>4</w:t>
      </w:r>
      <w:r w:rsidRPr="00F41FED">
        <w:t>，所以公因式的系数是</w:t>
      </w:r>
      <w:r w:rsidR="009F12A3">
        <w:object w:dxaOrig="320" w:dyaOrig="560" w14:anchorId="194D926E">
          <v:shape id="_x0000_i1054" type="#_x0000_t75" style="width:15.75pt;height:27.75pt" o:ole="">
            <v:imagedata r:id="rId65" o:title=""/>
          </v:shape>
          <o:OLEObject Type="Embed" ProgID="Equation.DSMT4" ShapeID="_x0000_i1054" DrawAspect="Content" ObjectID="_1576613872" r:id="rId66"/>
        </w:object>
      </w:r>
      <w:r w:rsidR="009F12A3">
        <w:t xml:space="preserve"> </w:t>
      </w:r>
      <w:r w:rsidRPr="00F41FED">
        <w:t>，两项都有</w:t>
      </w:r>
      <w:r w:rsidRPr="00DB6B25">
        <w:rPr>
          <w:i/>
        </w:rPr>
        <w:t>x</w:t>
      </w:r>
      <w:r w:rsidRPr="00F41FED">
        <w:t>，</w:t>
      </w:r>
      <w:r w:rsidRPr="00DB6B25">
        <w:rPr>
          <w:i/>
        </w:rPr>
        <w:t>y</w:t>
      </w:r>
      <w:r w:rsidRPr="00F41FED">
        <w:t>，且</w:t>
      </w:r>
      <w:r w:rsidRPr="00DB6B25">
        <w:rPr>
          <w:i/>
        </w:rPr>
        <w:t>x</w:t>
      </w:r>
      <w:r w:rsidRPr="00F41FED">
        <w:t>的最低次数是</w:t>
      </w:r>
      <w:r w:rsidRPr="00DB6B25">
        <w:rPr>
          <w:i/>
        </w:rPr>
        <w:t>l</w:t>
      </w:r>
      <w:r w:rsidRPr="00F41FED">
        <w:t>，</w:t>
      </w:r>
      <w:r w:rsidRPr="00DB6B25">
        <w:rPr>
          <w:i/>
        </w:rPr>
        <w:t>y</w:t>
      </w:r>
      <w:r w:rsidRPr="00F41FED">
        <w:t>的最低次数是</w:t>
      </w:r>
      <w:r w:rsidRPr="00F41FED">
        <w:t>2</w:t>
      </w:r>
      <w:r w:rsidRPr="00F41FED">
        <w:t>，所以公因式为：</w:t>
      </w:r>
      <w:r w:rsidR="009F12A3">
        <w:t xml:space="preserve"> </w:t>
      </w:r>
      <w:r w:rsidR="009F12A3">
        <w:object w:dxaOrig="620" w:dyaOrig="560" w14:anchorId="0941D672">
          <v:shape id="_x0000_i1055" type="#_x0000_t75" style="width:30.75pt;height:27.75pt" o:ole="">
            <v:imagedata r:id="rId67" o:title=""/>
          </v:shape>
          <o:OLEObject Type="Embed" ProgID="Equation.DSMT4" ShapeID="_x0000_i1055" DrawAspect="Content" ObjectID="_1576613873" r:id="rId68"/>
        </w:object>
      </w:r>
      <w:r w:rsidR="009F12A3">
        <w:t xml:space="preserve"> </w:t>
      </w:r>
      <w:r w:rsidRPr="00F41FED">
        <w:t>.</w:t>
      </w:r>
    </w:p>
    <w:p w14:paraId="2414F6FD" w14:textId="4DBECEDF" w:rsidR="00F41FED" w:rsidRPr="00F41FED" w:rsidRDefault="00F41FED" w:rsidP="00F41FED">
      <w:pPr>
        <w:textAlignment w:val="center"/>
      </w:pPr>
      <w:r w:rsidRPr="00F41FED">
        <w:t>（</w:t>
      </w:r>
      <w:r w:rsidRPr="00F41FED">
        <w:t>3</w:t>
      </w:r>
      <w:r w:rsidRPr="00F41FED">
        <w:t>）观察发现三项都含有（</w:t>
      </w:r>
      <w:r w:rsidRPr="00DB6B25">
        <w:rPr>
          <w:i/>
        </w:rPr>
        <w:t>x</w:t>
      </w:r>
      <w:r w:rsidRPr="00F41FED">
        <w:t>-</w:t>
      </w:r>
      <w:r w:rsidRPr="00DB6B25">
        <w:rPr>
          <w:i/>
        </w:rPr>
        <w:t>y</w:t>
      </w:r>
      <w:r w:rsidRPr="00F41FED">
        <w:t>）这个因式，且（</w:t>
      </w:r>
      <w:r w:rsidRPr="00DB6B25">
        <w:rPr>
          <w:i/>
        </w:rPr>
        <w:t>x</w:t>
      </w:r>
      <w:r w:rsidRPr="00F41FED">
        <w:t>-</w:t>
      </w:r>
      <w:r w:rsidRPr="00DB6B25">
        <w:rPr>
          <w:i/>
        </w:rPr>
        <w:t>y</w:t>
      </w:r>
      <w:r w:rsidRPr="00F41FED">
        <w:t>）的最低次数为</w:t>
      </w:r>
      <w:r w:rsidRPr="00F41FED">
        <w:t>2</w:t>
      </w:r>
      <w:r w:rsidRPr="00F41FED">
        <w:t>，所以公因式为</w:t>
      </w:r>
      <w:r w:rsidRPr="00F41FED">
        <w:t>.</w:t>
      </w:r>
      <w:r w:rsidR="009F12A3">
        <w:object w:dxaOrig="720" w:dyaOrig="340" w14:anchorId="64AF5244">
          <v:shape id="_x0000_i1056" type="#_x0000_t75" style="width:36pt;height:17.25pt" o:ole="">
            <v:imagedata r:id="rId69" o:title=""/>
          </v:shape>
          <o:OLEObject Type="Embed" ProgID="Equation.DSMT4" ShapeID="_x0000_i1056" DrawAspect="Content" ObjectID="_1576613874" r:id="rId70"/>
        </w:object>
      </w:r>
      <w:r w:rsidR="009F12A3">
        <w:t xml:space="preserve"> </w:t>
      </w:r>
    </w:p>
    <w:p w14:paraId="5354105D" w14:textId="031390D3" w:rsidR="00F41FED" w:rsidRPr="00F41FED" w:rsidRDefault="00F41FED" w:rsidP="00F41FED">
      <w:pPr>
        <w:textAlignment w:val="center"/>
      </w:pPr>
      <w:r w:rsidRPr="00F41FED">
        <w:t>（</w:t>
      </w:r>
      <w:r w:rsidRPr="00F41FED">
        <w:t>4</w:t>
      </w:r>
      <w:r w:rsidRPr="00F41FED">
        <w:t>）此多项式的第一项含</w:t>
      </w:r>
      <w:r w:rsidRPr="00F41FED">
        <w:t>“-”</w:t>
      </w:r>
      <w:r w:rsidRPr="00F41FED">
        <w:t>，应将</w:t>
      </w:r>
      <w:r w:rsidRPr="00F41FED">
        <w:t>“-”</w:t>
      </w:r>
      <w:r w:rsidRPr="00F41FED">
        <w:t>提取变为</w:t>
      </w:r>
      <w:r w:rsidR="009F12A3">
        <w:object w:dxaOrig="2299" w:dyaOrig="340" w14:anchorId="2C13256B">
          <v:shape id="_x0000_i1057" type="#_x0000_t75" style="width:114.75pt;height:17.25pt" o:ole="">
            <v:imagedata r:id="rId71" o:title=""/>
          </v:shape>
          <o:OLEObject Type="Embed" ProgID="Equation.DSMT4" ShapeID="_x0000_i1057" DrawAspect="Content" ObjectID="_1576613875" r:id="rId72"/>
        </w:object>
      </w:r>
      <w:r w:rsidRPr="00F41FED">
        <w:t>，多项式</w:t>
      </w:r>
      <w:r w:rsidR="009F12A3">
        <w:object w:dxaOrig="2040" w:dyaOrig="300" w14:anchorId="2D42C2A2">
          <v:shape id="_x0000_i1058" type="#_x0000_t75" style="width:102pt;height:15pt" o:ole="">
            <v:imagedata r:id="rId73" o:title=""/>
          </v:shape>
          <o:OLEObject Type="Embed" ProgID="Equation.DSMT4" ShapeID="_x0000_i1058" DrawAspect="Content" ObjectID="_1576613876" r:id="rId74"/>
        </w:object>
      </w:r>
      <w:r w:rsidR="009F12A3">
        <w:t xml:space="preserve"> </w:t>
      </w:r>
      <w:r w:rsidRPr="00F41FED">
        <w:t>各项系数的最大公约数是</w:t>
      </w:r>
      <w:r w:rsidRPr="00F41FED">
        <w:t>9</w:t>
      </w:r>
      <w:r w:rsidRPr="00F41FED">
        <w:t>，且</w:t>
      </w:r>
      <w:r w:rsidRPr="00DB6B25">
        <w:rPr>
          <w:i/>
        </w:rPr>
        <w:t>a</w:t>
      </w:r>
      <w:r w:rsidRPr="00F41FED">
        <w:t>的最低次数为</w:t>
      </w:r>
      <w:r w:rsidRPr="00F41FED">
        <w:t>2</w:t>
      </w:r>
      <w:r w:rsidRPr="00F41FED">
        <w:t>，</w:t>
      </w:r>
      <w:r w:rsidRPr="00DB6B25">
        <w:rPr>
          <w:i/>
        </w:rPr>
        <w:t>b</w:t>
      </w:r>
      <w:r w:rsidRPr="00F41FED">
        <w:t>的最低次数是</w:t>
      </w:r>
      <w:r w:rsidRPr="00F41FED">
        <w:t>1</w:t>
      </w:r>
      <w:r w:rsidRPr="00F41FED">
        <w:t>，所以这个多项式的公因式为</w:t>
      </w:r>
      <w:r w:rsidRPr="00F41FED">
        <w:t>.</w:t>
      </w:r>
      <w:r w:rsidR="009F12A3">
        <w:object w:dxaOrig="600" w:dyaOrig="300" w14:anchorId="5FF4AC01">
          <v:shape id="_x0000_i1059" type="#_x0000_t75" style="width:30pt;height:15pt" o:ole="">
            <v:imagedata r:id="rId75" o:title=""/>
          </v:shape>
          <o:OLEObject Type="Embed" ProgID="Equation.DSMT4" ShapeID="_x0000_i1059" DrawAspect="Content" ObjectID="_1576613877" r:id="rId76"/>
        </w:object>
      </w:r>
      <w:r w:rsidR="009F12A3">
        <w:t xml:space="preserve"> </w:t>
      </w:r>
    </w:p>
    <w:p w14:paraId="3166F6C0" w14:textId="787977C6" w:rsidR="00F41FED" w:rsidRDefault="00DB6B25" w:rsidP="00F41FED">
      <w:r>
        <w:rPr>
          <w:rFonts w:hint="eastAsia"/>
        </w:rPr>
        <w:t>【总结提示】</w:t>
      </w:r>
      <w:r w:rsidR="00F41FED" w:rsidRPr="00F41FED">
        <w:rPr>
          <w:b/>
        </w:rPr>
        <w:t>找准公</w:t>
      </w:r>
      <w:r w:rsidR="00F41FED" w:rsidRPr="00F41FED">
        <w:rPr>
          <w:rFonts w:hint="eastAsia"/>
          <w:b/>
        </w:rPr>
        <w:t>因</w:t>
      </w:r>
      <w:r w:rsidR="00F41FED" w:rsidRPr="00F41FED">
        <w:rPr>
          <w:b/>
        </w:rPr>
        <w:t>式要</w:t>
      </w:r>
      <w:r w:rsidR="00F41FED" w:rsidRPr="00F41FED">
        <w:rPr>
          <w:b/>
        </w:rPr>
        <w:t>“</w:t>
      </w:r>
      <w:r w:rsidR="00F41FED" w:rsidRPr="00F41FED">
        <w:rPr>
          <w:b/>
        </w:rPr>
        <w:t>五看</w:t>
      </w:r>
      <w:r w:rsidR="00F41FED" w:rsidRPr="00F41FED">
        <w:rPr>
          <w:b/>
        </w:rPr>
        <w:t>”</w:t>
      </w:r>
      <w:r w:rsidR="00F41FED">
        <w:rPr>
          <w:rFonts w:hint="eastAsia"/>
        </w:rPr>
        <w:t>，</w:t>
      </w:r>
      <w:r w:rsidR="00F41FED" w:rsidRPr="00F41FED">
        <w:t>即</w:t>
      </w:r>
      <w:r w:rsidR="00F41FED">
        <w:rPr>
          <w:rFonts w:hint="eastAsia"/>
        </w:rPr>
        <w:t>：</w:t>
      </w:r>
    </w:p>
    <w:p w14:paraId="1352FA11" w14:textId="01B02F20" w:rsidR="00F41FED" w:rsidRDefault="00F41FED" w:rsidP="00F41FED">
      <w:r w:rsidRPr="00F41FED">
        <w:t>一看系数</w:t>
      </w:r>
      <w:r>
        <w:rPr>
          <w:rFonts w:hint="eastAsia"/>
        </w:rPr>
        <w:t>：</w:t>
      </w:r>
      <w:proofErr w:type="gramStart"/>
      <w:r>
        <w:rPr>
          <w:rFonts w:hint="eastAsia"/>
        </w:rPr>
        <w:t>若</w:t>
      </w:r>
      <w:r w:rsidRPr="00F41FED">
        <w:t>各项</w:t>
      </w:r>
      <w:proofErr w:type="gramEnd"/>
      <w:r w:rsidRPr="00F41FED">
        <w:t>系数都是整数，应提取各项系数的最大公约数</w:t>
      </w:r>
      <w:r w:rsidR="00DB6B25">
        <w:t>；</w:t>
      </w:r>
    </w:p>
    <w:p w14:paraId="11D0B969" w14:textId="00873E8A" w:rsidR="00F41FED" w:rsidRDefault="00F41FED" w:rsidP="00F41FED">
      <w:r w:rsidRPr="00F41FED">
        <w:t>二看字</w:t>
      </w:r>
      <w:r>
        <w:rPr>
          <w:rFonts w:hint="eastAsia"/>
        </w:rPr>
        <w:t>母：</w:t>
      </w:r>
      <w:r w:rsidRPr="00F41FED">
        <w:t>公因式的字母是各项相同的字母</w:t>
      </w:r>
      <w:r w:rsidR="00DB6B25">
        <w:t>；</w:t>
      </w:r>
    </w:p>
    <w:p w14:paraId="04B460C8" w14:textId="6C672276" w:rsidR="00F41FED" w:rsidRDefault="00F41FED" w:rsidP="00F41FED">
      <w:r w:rsidRPr="00F41FED">
        <w:t> </w:t>
      </w:r>
      <w:r w:rsidRPr="00F41FED">
        <w:t>三看字母的指数</w:t>
      </w:r>
      <w:r>
        <w:rPr>
          <w:rFonts w:hint="eastAsia"/>
        </w:rPr>
        <w:t>：</w:t>
      </w:r>
      <w:r w:rsidRPr="00F41FED">
        <w:t>各相同字母的指数取次数最低的</w:t>
      </w:r>
      <w:r w:rsidR="00DB6B25">
        <w:rPr>
          <w:rFonts w:hint="eastAsia"/>
        </w:rPr>
        <w:t>；</w:t>
      </w:r>
    </w:p>
    <w:p w14:paraId="7A9E3229" w14:textId="1D2F83BE" w:rsidR="00F41FED" w:rsidRDefault="00F41FED" w:rsidP="00F41FED">
      <w:r w:rsidRPr="00F41FED">
        <w:t>四看整体</w:t>
      </w:r>
      <w:r>
        <w:rPr>
          <w:rFonts w:hint="eastAsia"/>
        </w:rPr>
        <w:t>：</w:t>
      </w:r>
      <w:r w:rsidRPr="00F41FED">
        <w:t>如果多项式中含有相同的多项式</w:t>
      </w:r>
      <w:r>
        <w:rPr>
          <w:rFonts w:hint="eastAsia"/>
        </w:rPr>
        <w:t>，</w:t>
      </w:r>
      <w:r w:rsidRPr="00F41FED">
        <w:t>应将其看作整体</w:t>
      </w:r>
      <w:r>
        <w:rPr>
          <w:rFonts w:hint="eastAsia"/>
        </w:rPr>
        <w:t>，</w:t>
      </w:r>
      <w:r w:rsidRPr="00F41FED">
        <w:t>不要拆开</w:t>
      </w:r>
      <w:r w:rsidR="00DB6B25">
        <w:rPr>
          <w:rFonts w:hint="eastAsia"/>
        </w:rPr>
        <w:t>；</w:t>
      </w:r>
    </w:p>
    <w:p w14:paraId="624B0D05" w14:textId="616B60B7" w:rsidR="00F41FED" w:rsidRPr="00F41FED" w:rsidRDefault="00F41FED" w:rsidP="00F41FED">
      <w:r w:rsidRPr="00F41FED">
        <w:t>五看首项符号</w:t>
      </w:r>
      <w:r>
        <w:rPr>
          <w:rFonts w:hint="eastAsia"/>
        </w:rPr>
        <w:t>：若</w:t>
      </w:r>
      <w:r w:rsidRPr="00F41FED">
        <w:t>多项式中项是</w:t>
      </w:r>
      <w:r w:rsidRPr="00F41FED">
        <w:t>“</w:t>
      </w:r>
      <w:r w:rsidRPr="00F41FED">
        <w:t>一</w:t>
      </w:r>
      <w:r w:rsidRPr="00F41FED">
        <w:t>”</w:t>
      </w:r>
      <w:r w:rsidRPr="00F41FED">
        <w:t>号，一般情况下公因式符号为负</w:t>
      </w:r>
      <w:r>
        <w:rPr>
          <w:rFonts w:hint="eastAsia"/>
        </w:rPr>
        <w:t>.</w:t>
      </w:r>
    </w:p>
    <w:p w14:paraId="2585B6ED" w14:textId="6D6D267A" w:rsidR="002509C5" w:rsidRPr="00F41FED" w:rsidRDefault="002509C5"/>
    <w:p w14:paraId="4FBF301A" w14:textId="7D707076" w:rsidR="002509C5" w:rsidRPr="00237E0C" w:rsidRDefault="00F41FED">
      <w:pPr>
        <w:rPr>
          <w:b/>
        </w:rPr>
      </w:pPr>
      <w:r w:rsidRPr="00237E0C">
        <w:rPr>
          <w:rFonts w:hint="eastAsia"/>
          <w:b/>
        </w:rPr>
        <w:t>配套练习</w:t>
      </w:r>
      <w:r w:rsidRPr="00237E0C">
        <w:rPr>
          <w:rFonts w:hint="eastAsia"/>
          <w:b/>
        </w:rPr>
        <w:t>2-1</w:t>
      </w:r>
    </w:p>
    <w:p w14:paraId="2ECBCEE6" w14:textId="4964435D" w:rsidR="00237E0C" w:rsidRPr="00237E0C" w:rsidRDefault="00237E0C" w:rsidP="00237E0C">
      <w:r w:rsidRPr="00237E0C">
        <w:t>把多项式</w:t>
      </w:r>
      <w:r w:rsidRPr="00237E0C">
        <w:t xml:space="preserve">6 </w:t>
      </w:r>
      <w:r w:rsidRPr="00DB6B25">
        <w:rPr>
          <w:i/>
          <w:iCs/>
        </w:rPr>
        <w:t>a</w:t>
      </w:r>
      <w:r w:rsidRPr="00237E0C">
        <w:t xml:space="preserve"> </w:t>
      </w:r>
      <w:r w:rsidRPr="00237E0C">
        <w:rPr>
          <w:vertAlign w:val="superscript"/>
        </w:rPr>
        <w:t>3</w:t>
      </w:r>
      <w:r w:rsidRPr="00237E0C">
        <w:t xml:space="preserve"> </w:t>
      </w:r>
      <w:r w:rsidRPr="00DB6B25">
        <w:rPr>
          <w:i/>
          <w:iCs/>
        </w:rPr>
        <w:t>b</w:t>
      </w:r>
      <w:r w:rsidRPr="00237E0C">
        <w:t xml:space="preserve"> </w:t>
      </w:r>
      <w:r w:rsidRPr="00237E0C">
        <w:rPr>
          <w:vertAlign w:val="superscript"/>
        </w:rPr>
        <w:t>2</w:t>
      </w:r>
      <w:r w:rsidRPr="00237E0C">
        <w:t xml:space="preserve">-3 </w:t>
      </w:r>
      <w:r w:rsidRPr="00DB6B25">
        <w:rPr>
          <w:i/>
          <w:iCs/>
        </w:rPr>
        <w:t>a</w:t>
      </w:r>
      <w:r w:rsidRPr="00237E0C">
        <w:t xml:space="preserve"> </w:t>
      </w:r>
      <w:r w:rsidRPr="00237E0C">
        <w:rPr>
          <w:vertAlign w:val="superscript"/>
        </w:rPr>
        <w:t>2</w:t>
      </w:r>
      <w:r w:rsidRPr="00237E0C">
        <w:t xml:space="preserve"> </w:t>
      </w:r>
      <w:r w:rsidRPr="00DB6B25">
        <w:rPr>
          <w:i/>
          <w:iCs/>
        </w:rPr>
        <w:t>b</w:t>
      </w:r>
      <w:r w:rsidRPr="00237E0C">
        <w:t xml:space="preserve"> </w:t>
      </w:r>
      <w:r w:rsidRPr="00237E0C">
        <w:rPr>
          <w:vertAlign w:val="superscript"/>
        </w:rPr>
        <w:t>3</w:t>
      </w:r>
      <w:r w:rsidRPr="00237E0C">
        <w:t xml:space="preserve">-9 </w:t>
      </w:r>
      <w:r w:rsidRPr="00DB6B25">
        <w:rPr>
          <w:i/>
          <w:iCs/>
        </w:rPr>
        <w:t>a</w:t>
      </w:r>
      <w:r w:rsidRPr="00237E0C">
        <w:t xml:space="preserve"> </w:t>
      </w:r>
      <w:r w:rsidRPr="00237E0C">
        <w:rPr>
          <w:vertAlign w:val="superscript"/>
        </w:rPr>
        <w:t>2</w:t>
      </w:r>
      <w:r w:rsidRPr="00237E0C">
        <w:t xml:space="preserve"> </w:t>
      </w:r>
      <w:r w:rsidRPr="00DB6B25">
        <w:rPr>
          <w:i/>
          <w:iCs/>
        </w:rPr>
        <w:t>b</w:t>
      </w:r>
      <w:r w:rsidRPr="00237E0C">
        <w:t xml:space="preserve"> </w:t>
      </w:r>
      <w:r w:rsidRPr="00237E0C">
        <w:rPr>
          <w:vertAlign w:val="superscript"/>
        </w:rPr>
        <w:t>2</w:t>
      </w:r>
      <w:r w:rsidRPr="00237E0C">
        <w:t>分解因式时</w:t>
      </w:r>
      <w:r w:rsidR="00DB6B25">
        <w:t>，</w:t>
      </w:r>
      <w:r w:rsidRPr="00237E0C">
        <w:t>应提取公因式</w:t>
      </w:r>
      <w:r w:rsidRPr="00237E0C">
        <w:t xml:space="preserve"> ( </w:t>
      </w:r>
      <w:r w:rsidRPr="00237E0C">
        <w:rPr>
          <w:i/>
          <w:iCs/>
        </w:rPr>
        <w:t xml:space="preserve">　　</w:t>
      </w:r>
      <w:r w:rsidRPr="00237E0C">
        <w:t xml:space="preserve">) </w:t>
      </w:r>
    </w:p>
    <w:p w14:paraId="5BCD0FB7" w14:textId="58E8192F" w:rsidR="00237E0C" w:rsidRPr="00237E0C" w:rsidRDefault="00237E0C" w:rsidP="00237E0C">
      <w:r w:rsidRPr="00237E0C">
        <w:t xml:space="preserve">A. 3 </w:t>
      </w:r>
      <w:r w:rsidRPr="00DB6B25">
        <w:rPr>
          <w:i/>
          <w:iCs/>
        </w:rPr>
        <w:t>a</w:t>
      </w:r>
      <w:r w:rsidRPr="00237E0C">
        <w:t xml:space="preserve"> </w:t>
      </w:r>
      <w:r w:rsidRPr="00237E0C">
        <w:rPr>
          <w:vertAlign w:val="superscript"/>
        </w:rPr>
        <w:t>2</w:t>
      </w:r>
      <w:r w:rsidRPr="00237E0C">
        <w:t xml:space="preserve"> </w:t>
      </w:r>
      <w:r w:rsidRPr="00DB6B25">
        <w:rPr>
          <w:i/>
          <w:iCs/>
        </w:rPr>
        <w:t>b</w:t>
      </w:r>
      <w:r w:rsidRPr="00237E0C">
        <w:t xml:space="preserve"> </w:t>
      </w:r>
      <w:r>
        <w:tab/>
      </w:r>
      <w:proofErr w:type="spellStart"/>
      <w:r w:rsidRPr="00237E0C">
        <w:t>B</w:t>
      </w:r>
      <w:proofErr w:type="spellEnd"/>
      <w:r w:rsidRPr="00237E0C">
        <w:t xml:space="preserve">. 3 </w:t>
      </w:r>
      <w:r w:rsidRPr="00DB6B25">
        <w:rPr>
          <w:i/>
          <w:iCs/>
        </w:rPr>
        <w:t>ab</w:t>
      </w:r>
      <w:r w:rsidRPr="00237E0C">
        <w:t xml:space="preserve"> </w:t>
      </w:r>
      <w:r w:rsidRPr="00237E0C">
        <w:rPr>
          <w:vertAlign w:val="superscript"/>
        </w:rPr>
        <w:t>2</w:t>
      </w:r>
      <w:r w:rsidRPr="00237E0C">
        <w:t xml:space="preserve"> </w:t>
      </w:r>
      <w:r>
        <w:tab/>
      </w:r>
      <w:r w:rsidRPr="00237E0C">
        <w:t xml:space="preserve">C. 3 </w:t>
      </w:r>
      <w:r w:rsidRPr="00DB6B25">
        <w:rPr>
          <w:i/>
          <w:iCs/>
        </w:rPr>
        <w:t>a</w:t>
      </w:r>
      <w:r w:rsidRPr="00237E0C">
        <w:t xml:space="preserve"> </w:t>
      </w:r>
      <w:r w:rsidRPr="00237E0C">
        <w:rPr>
          <w:vertAlign w:val="superscript"/>
        </w:rPr>
        <w:t>2</w:t>
      </w:r>
      <w:r w:rsidRPr="00237E0C">
        <w:t xml:space="preserve"> </w:t>
      </w:r>
      <w:r w:rsidRPr="00DB6B25">
        <w:rPr>
          <w:i/>
          <w:iCs/>
        </w:rPr>
        <w:t>b</w:t>
      </w:r>
      <w:r w:rsidRPr="00237E0C">
        <w:t xml:space="preserve"> </w:t>
      </w:r>
      <w:r w:rsidRPr="00237E0C">
        <w:rPr>
          <w:vertAlign w:val="superscript"/>
        </w:rPr>
        <w:t>3</w:t>
      </w:r>
      <w:r w:rsidRPr="00237E0C">
        <w:t xml:space="preserve"> </w:t>
      </w:r>
      <w:r>
        <w:tab/>
      </w:r>
      <w:r w:rsidRPr="00237E0C">
        <w:t xml:space="preserve">D. 3 </w:t>
      </w:r>
      <w:r w:rsidRPr="00DB6B25">
        <w:rPr>
          <w:i/>
          <w:iCs/>
        </w:rPr>
        <w:t>a</w:t>
      </w:r>
      <w:r w:rsidRPr="00237E0C">
        <w:t xml:space="preserve"> </w:t>
      </w:r>
      <w:r w:rsidRPr="00237E0C">
        <w:rPr>
          <w:vertAlign w:val="superscript"/>
        </w:rPr>
        <w:t>2</w:t>
      </w:r>
      <w:r w:rsidRPr="00237E0C">
        <w:t xml:space="preserve"> </w:t>
      </w:r>
      <w:r w:rsidRPr="00DB6B25">
        <w:rPr>
          <w:i/>
          <w:iCs/>
        </w:rPr>
        <w:t>b</w:t>
      </w:r>
      <w:r w:rsidRPr="00237E0C">
        <w:t xml:space="preserve"> </w:t>
      </w:r>
      <w:r w:rsidRPr="00237E0C">
        <w:rPr>
          <w:vertAlign w:val="superscript"/>
        </w:rPr>
        <w:t>2</w:t>
      </w:r>
      <w:r w:rsidRPr="00237E0C">
        <w:t xml:space="preserve"> </w:t>
      </w:r>
    </w:p>
    <w:p w14:paraId="3638B25B" w14:textId="4FC1B0ED" w:rsidR="002509C5" w:rsidRPr="00237E0C" w:rsidRDefault="00237E0C">
      <w:r>
        <w:rPr>
          <w:rFonts w:hint="eastAsia"/>
        </w:rPr>
        <w:t>答案：</w:t>
      </w:r>
      <w:r>
        <w:rPr>
          <w:rFonts w:hint="eastAsia"/>
        </w:rPr>
        <w:t>D</w:t>
      </w:r>
    </w:p>
    <w:p w14:paraId="49A22F2A" w14:textId="77777777" w:rsidR="002509C5" w:rsidRDefault="002509C5"/>
    <w:p w14:paraId="1281F20B" w14:textId="35DBF296" w:rsidR="006D5859" w:rsidRDefault="006D5859"/>
    <w:p w14:paraId="51F62561" w14:textId="1D7E0563" w:rsidR="006D5859" w:rsidRPr="00D21D75" w:rsidRDefault="006677E0">
      <w:pPr>
        <w:rPr>
          <w:b/>
        </w:rPr>
      </w:pPr>
      <w:r w:rsidRPr="00D21D75">
        <w:rPr>
          <w:rFonts w:hint="eastAsia"/>
          <w:b/>
        </w:rPr>
        <w:t>题型二</w:t>
      </w:r>
      <w:r w:rsidRPr="00D21D75">
        <w:rPr>
          <w:rFonts w:hint="eastAsia"/>
          <w:b/>
        </w:rPr>
        <w:t xml:space="preserve"> </w:t>
      </w:r>
      <w:r w:rsidR="00723C9A" w:rsidRPr="00D21D75">
        <w:rPr>
          <w:rFonts w:hint="eastAsia"/>
          <w:b/>
        </w:rPr>
        <w:t>利用提公因式法分解因式</w:t>
      </w:r>
    </w:p>
    <w:p w14:paraId="3201F287" w14:textId="600B8665" w:rsidR="00237E0C" w:rsidRDefault="00723C9A">
      <w:r w:rsidRPr="00D21D75">
        <w:rPr>
          <w:rFonts w:hint="eastAsia"/>
          <w:b/>
        </w:rPr>
        <w:t>例</w:t>
      </w:r>
      <w:r w:rsidRPr="00D21D75">
        <w:rPr>
          <w:rFonts w:hint="eastAsia"/>
          <w:b/>
        </w:rPr>
        <w:t>2-2</w:t>
      </w:r>
      <w:r>
        <w:t xml:space="preserve"> </w:t>
      </w:r>
      <w:r>
        <w:rPr>
          <w:rFonts w:hint="eastAsia"/>
        </w:rPr>
        <w:t>用提公因式法将下列各式分解因式</w:t>
      </w:r>
    </w:p>
    <w:p w14:paraId="45E461C6" w14:textId="77777777" w:rsidR="00723C9A" w:rsidRPr="00723C9A" w:rsidRDefault="00723C9A" w:rsidP="00723C9A">
      <w:r w:rsidRPr="00723C9A">
        <w:t>(1)4</w:t>
      </w:r>
      <w:r w:rsidRPr="00DB6B25">
        <w:rPr>
          <w:i/>
        </w:rPr>
        <w:t>x</w:t>
      </w:r>
      <w:r w:rsidRPr="00723C9A">
        <w:rPr>
          <w:vertAlign w:val="superscript"/>
        </w:rPr>
        <w:t>2</w:t>
      </w:r>
      <w:r w:rsidRPr="00DB6B25">
        <w:rPr>
          <w:i/>
        </w:rPr>
        <w:t>y</w:t>
      </w:r>
      <w:r w:rsidRPr="00723C9A">
        <w:rPr>
          <w:vertAlign w:val="superscript"/>
        </w:rPr>
        <w:t>3</w:t>
      </w:r>
      <w:r w:rsidRPr="00723C9A">
        <w:t>＋</w:t>
      </w:r>
      <w:r w:rsidRPr="00723C9A">
        <w:t>8</w:t>
      </w:r>
      <w:r w:rsidRPr="00DB6B25">
        <w:rPr>
          <w:i/>
        </w:rPr>
        <w:t>x</w:t>
      </w:r>
      <w:r w:rsidRPr="00723C9A">
        <w:rPr>
          <w:vertAlign w:val="superscript"/>
        </w:rPr>
        <w:t>2</w:t>
      </w:r>
      <w:r w:rsidRPr="00DB6B25">
        <w:rPr>
          <w:i/>
        </w:rPr>
        <w:t>y</w:t>
      </w:r>
      <w:r w:rsidRPr="00723C9A">
        <w:rPr>
          <w:vertAlign w:val="superscript"/>
        </w:rPr>
        <w:t>2</w:t>
      </w:r>
      <w:r w:rsidRPr="00DB6B25">
        <w:rPr>
          <w:i/>
        </w:rPr>
        <w:t>z</w:t>
      </w:r>
      <w:r w:rsidRPr="00723C9A">
        <w:t>－</w:t>
      </w:r>
      <w:r w:rsidRPr="00723C9A">
        <w:t>12</w:t>
      </w:r>
      <w:r w:rsidRPr="00DB6B25">
        <w:rPr>
          <w:i/>
        </w:rPr>
        <w:t>xy</w:t>
      </w:r>
      <w:r w:rsidRPr="00723C9A">
        <w:rPr>
          <w:vertAlign w:val="superscript"/>
        </w:rPr>
        <w:t>2</w:t>
      </w:r>
      <w:r w:rsidRPr="00DB6B25">
        <w:rPr>
          <w:i/>
        </w:rPr>
        <w:t>z</w:t>
      </w:r>
      <w:r w:rsidRPr="00723C9A">
        <w:t>；</w:t>
      </w:r>
    </w:p>
    <w:p w14:paraId="6587CFCE" w14:textId="77777777" w:rsidR="00723C9A" w:rsidRPr="00723C9A" w:rsidRDefault="00723C9A" w:rsidP="00723C9A">
      <w:r w:rsidRPr="00723C9A">
        <w:t>(2)</w:t>
      </w:r>
      <w:r w:rsidRPr="00723C9A">
        <w:t>－</w:t>
      </w:r>
      <w:r w:rsidRPr="00DB6B25">
        <w:rPr>
          <w:i/>
        </w:rPr>
        <w:t>a</w:t>
      </w:r>
      <w:r w:rsidRPr="00723C9A">
        <w:rPr>
          <w:vertAlign w:val="superscript"/>
        </w:rPr>
        <w:t>2</w:t>
      </w:r>
      <w:r w:rsidRPr="00DB6B25">
        <w:rPr>
          <w:i/>
        </w:rPr>
        <w:t>b</w:t>
      </w:r>
      <w:r w:rsidRPr="00723C9A">
        <w:rPr>
          <w:vertAlign w:val="superscript"/>
        </w:rPr>
        <w:t>3</w:t>
      </w:r>
      <w:r w:rsidRPr="00DB6B25">
        <w:rPr>
          <w:i/>
        </w:rPr>
        <w:t>c</w:t>
      </w:r>
      <w:r w:rsidRPr="00723C9A">
        <w:t>＋</w:t>
      </w:r>
      <w:r w:rsidRPr="00723C9A">
        <w:t>2</w:t>
      </w:r>
      <w:r w:rsidRPr="00DB6B25">
        <w:rPr>
          <w:i/>
        </w:rPr>
        <w:t>ab</w:t>
      </w:r>
      <w:r w:rsidRPr="00723C9A">
        <w:rPr>
          <w:vertAlign w:val="superscript"/>
        </w:rPr>
        <w:t>2</w:t>
      </w:r>
      <w:r w:rsidRPr="00DB6B25">
        <w:rPr>
          <w:i/>
        </w:rPr>
        <w:t>c</w:t>
      </w:r>
      <w:r w:rsidRPr="00723C9A">
        <w:rPr>
          <w:vertAlign w:val="superscript"/>
        </w:rPr>
        <w:t>3</w:t>
      </w:r>
      <w:r w:rsidRPr="00723C9A">
        <w:t>－</w:t>
      </w:r>
      <w:r w:rsidRPr="00DB6B25">
        <w:rPr>
          <w:i/>
        </w:rPr>
        <w:t>ab</w:t>
      </w:r>
      <w:r w:rsidRPr="00723C9A">
        <w:rPr>
          <w:vertAlign w:val="superscript"/>
        </w:rPr>
        <w:t>2</w:t>
      </w:r>
      <w:r w:rsidRPr="00DB6B25">
        <w:rPr>
          <w:i/>
        </w:rPr>
        <w:t>c</w:t>
      </w:r>
      <w:r w:rsidRPr="00723C9A">
        <w:t>；</w:t>
      </w:r>
    </w:p>
    <w:p w14:paraId="263BFABD" w14:textId="77777777" w:rsidR="00723C9A" w:rsidRPr="00723C9A" w:rsidRDefault="00723C9A" w:rsidP="00723C9A">
      <w:r w:rsidRPr="00723C9A">
        <w:t>(3)5</w:t>
      </w:r>
      <w:r w:rsidRPr="00DB6B25">
        <w:rPr>
          <w:i/>
        </w:rPr>
        <w:t>x</w:t>
      </w:r>
      <w:r w:rsidRPr="00723C9A">
        <w:t>(</w:t>
      </w:r>
      <w:r w:rsidRPr="00DB6B25">
        <w:rPr>
          <w:i/>
        </w:rPr>
        <w:t>x</w:t>
      </w:r>
      <w:r w:rsidRPr="00723C9A">
        <w:t>－</w:t>
      </w:r>
      <w:r w:rsidRPr="00723C9A">
        <w:t>2</w:t>
      </w:r>
      <w:r w:rsidRPr="00DB6B25">
        <w:rPr>
          <w:i/>
        </w:rPr>
        <w:t>y</w:t>
      </w:r>
      <w:r w:rsidRPr="00723C9A">
        <w:t>)</w:t>
      </w:r>
      <w:r w:rsidRPr="00723C9A">
        <w:rPr>
          <w:vertAlign w:val="superscript"/>
        </w:rPr>
        <w:t>3</w:t>
      </w:r>
      <w:r w:rsidRPr="00723C9A">
        <w:t>－</w:t>
      </w:r>
      <w:r w:rsidRPr="00723C9A">
        <w:t>20</w:t>
      </w:r>
      <w:r w:rsidRPr="00DB6B25">
        <w:rPr>
          <w:i/>
        </w:rPr>
        <w:t>y</w:t>
      </w:r>
      <w:r w:rsidRPr="00723C9A">
        <w:t>(2</w:t>
      </w:r>
      <w:r w:rsidRPr="00DB6B25">
        <w:rPr>
          <w:i/>
        </w:rPr>
        <w:t>y</w:t>
      </w:r>
      <w:r w:rsidRPr="00723C9A">
        <w:t>－</w:t>
      </w:r>
      <w:r w:rsidRPr="00DB6B25">
        <w:rPr>
          <w:i/>
        </w:rPr>
        <w:t>x</w:t>
      </w:r>
      <w:r w:rsidRPr="00723C9A">
        <w:t>)</w:t>
      </w:r>
      <w:r w:rsidRPr="00723C9A">
        <w:rPr>
          <w:vertAlign w:val="superscript"/>
        </w:rPr>
        <w:t>3</w:t>
      </w:r>
      <w:r w:rsidRPr="00723C9A">
        <w:t>.</w:t>
      </w:r>
    </w:p>
    <w:p w14:paraId="352FC6A1" w14:textId="77777777" w:rsidR="00723C9A" w:rsidRDefault="00723C9A"/>
    <w:p w14:paraId="21F3DEC9" w14:textId="16E9E036" w:rsidR="00723C9A" w:rsidRDefault="00DB6B25" w:rsidP="00910FB4">
      <w:r>
        <w:rPr>
          <w:rFonts w:hint="eastAsia"/>
        </w:rPr>
        <w:lastRenderedPageBreak/>
        <w:t>【思路分析】</w:t>
      </w:r>
      <w:r w:rsidR="00910FB4">
        <w:rPr>
          <w:rFonts w:hint="eastAsia"/>
        </w:rPr>
        <w:t>运用提公因式法分解因式的第一步是确定公因式，公因式可以是单项式，也可以是多项式</w:t>
      </w:r>
      <w:r>
        <w:rPr>
          <w:rFonts w:hint="eastAsia"/>
        </w:rPr>
        <w:t>；</w:t>
      </w:r>
      <w:r w:rsidR="00910FB4">
        <w:rPr>
          <w:rFonts w:hint="eastAsia"/>
        </w:rPr>
        <w:t>第二步是提取公因式</w:t>
      </w:r>
      <w:r>
        <w:rPr>
          <w:rFonts w:hint="eastAsia"/>
        </w:rPr>
        <w:t>，</w:t>
      </w:r>
      <w:r w:rsidR="00910FB4">
        <w:rPr>
          <w:rFonts w:hint="eastAsia"/>
        </w:rPr>
        <w:t>其中</w:t>
      </w:r>
      <w:r w:rsidR="00910FB4">
        <w:rPr>
          <w:rFonts w:hint="eastAsia"/>
        </w:rPr>
        <w:t>(2)</w:t>
      </w:r>
      <w:r w:rsidR="00910FB4">
        <w:rPr>
          <w:rFonts w:hint="eastAsia"/>
        </w:rPr>
        <w:t>题应先提出“</w:t>
      </w:r>
      <w:r w:rsidR="00910FB4">
        <w:rPr>
          <w:rFonts w:hint="eastAsia"/>
        </w:rPr>
        <w:t>-</w:t>
      </w:r>
      <w:r w:rsidR="00910FB4">
        <w:rPr>
          <w:rFonts w:hint="eastAsia"/>
        </w:rPr>
        <w:t>”号</w:t>
      </w:r>
      <w:r>
        <w:rPr>
          <w:rFonts w:hint="eastAsia"/>
        </w:rPr>
        <w:t>，</w:t>
      </w:r>
      <w:r w:rsidR="00910FB4">
        <w:rPr>
          <w:rFonts w:hint="eastAsia"/>
        </w:rPr>
        <w:t>(3)</w:t>
      </w:r>
      <w:r w:rsidR="00910FB4">
        <w:rPr>
          <w:rFonts w:hint="eastAsia"/>
        </w:rPr>
        <w:t>题可把</w:t>
      </w:r>
      <w:r w:rsidR="00910FB4">
        <w:rPr>
          <w:rFonts w:hint="eastAsia"/>
        </w:rPr>
        <w:t>(2</w:t>
      </w:r>
      <w:r w:rsidR="00910FB4" w:rsidRPr="00DB6B25">
        <w:rPr>
          <w:rFonts w:hint="eastAsia"/>
          <w:i/>
        </w:rPr>
        <w:t>y</w:t>
      </w:r>
      <w:r w:rsidR="00910FB4">
        <w:rPr>
          <w:rFonts w:hint="eastAsia"/>
        </w:rPr>
        <w:t>-</w:t>
      </w:r>
      <w:r w:rsidR="00910FB4" w:rsidRPr="00DB6B25">
        <w:rPr>
          <w:rFonts w:hint="eastAsia"/>
          <w:i/>
        </w:rPr>
        <w:t>x</w:t>
      </w:r>
      <w:r w:rsidR="00910FB4">
        <w:rPr>
          <w:rFonts w:hint="eastAsia"/>
        </w:rPr>
        <w:t>)</w:t>
      </w:r>
      <w:r w:rsidR="00910FB4" w:rsidRPr="00910FB4">
        <w:rPr>
          <w:rFonts w:hint="eastAsia"/>
          <w:vertAlign w:val="superscript"/>
        </w:rPr>
        <w:t>3</w:t>
      </w:r>
      <w:r w:rsidR="00910FB4">
        <w:rPr>
          <w:rFonts w:hint="eastAsia"/>
        </w:rPr>
        <w:t>化为</w:t>
      </w:r>
      <w:r w:rsidR="00910FB4">
        <w:rPr>
          <w:rFonts w:hint="eastAsia"/>
        </w:rPr>
        <w:t>-(</w:t>
      </w:r>
      <w:r w:rsidR="00910FB4" w:rsidRPr="00DB6B25">
        <w:rPr>
          <w:rFonts w:hint="eastAsia"/>
          <w:i/>
        </w:rPr>
        <w:t>x</w:t>
      </w:r>
      <w:r w:rsidR="00910FB4">
        <w:rPr>
          <w:rFonts w:hint="eastAsia"/>
        </w:rPr>
        <w:t>-2</w:t>
      </w:r>
      <w:r w:rsidR="00910FB4" w:rsidRPr="00DB6B25">
        <w:rPr>
          <w:rFonts w:hint="eastAsia"/>
          <w:i/>
        </w:rPr>
        <w:t>y</w:t>
      </w:r>
      <w:r w:rsidR="00910FB4">
        <w:rPr>
          <w:rFonts w:hint="eastAsia"/>
        </w:rPr>
        <w:t>)</w:t>
      </w:r>
      <w:r w:rsidR="00910FB4" w:rsidRPr="00910FB4">
        <w:rPr>
          <w:rFonts w:hint="eastAsia"/>
          <w:vertAlign w:val="superscript"/>
        </w:rPr>
        <w:t>3</w:t>
      </w:r>
    </w:p>
    <w:p w14:paraId="37E7176A" w14:textId="6CD4CAA2" w:rsidR="00910FB4" w:rsidRPr="00910FB4" w:rsidRDefault="00DB6B25" w:rsidP="00910FB4">
      <w:r>
        <w:t>【解】</w:t>
      </w:r>
      <w:r w:rsidR="00910FB4" w:rsidRPr="00910FB4">
        <w:t>(1)</w:t>
      </w:r>
      <w:r w:rsidR="00910FB4" w:rsidRPr="00910FB4">
        <w:t>原式＝</w:t>
      </w:r>
      <w:r w:rsidR="00910FB4" w:rsidRPr="00910FB4">
        <w:t>4</w:t>
      </w:r>
      <w:r w:rsidR="00910FB4" w:rsidRPr="00DB6B25">
        <w:rPr>
          <w:i/>
        </w:rPr>
        <w:t>xy</w:t>
      </w:r>
      <w:r w:rsidR="00910FB4" w:rsidRPr="00910FB4">
        <w:rPr>
          <w:vertAlign w:val="superscript"/>
        </w:rPr>
        <w:t>2</w:t>
      </w:r>
      <w:r w:rsidR="00910FB4" w:rsidRPr="00910FB4">
        <w:t>(</w:t>
      </w:r>
      <w:proofErr w:type="spellStart"/>
      <w:r w:rsidR="00910FB4" w:rsidRPr="00DB6B25">
        <w:rPr>
          <w:i/>
        </w:rPr>
        <w:t>xy</w:t>
      </w:r>
      <w:proofErr w:type="spellEnd"/>
      <w:r w:rsidR="00910FB4" w:rsidRPr="00910FB4">
        <w:t>＋</w:t>
      </w:r>
      <w:r w:rsidR="00910FB4" w:rsidRPr="00910FB4">
        <w:t>2</w:t>
      </w:r>
      <w:r w:rsidR="00910FB4" w:rsidRPr="00DB6B25">
        <w:rPr>
          <w:i/>
        </w:rPr>
        <w:t>xz</w:t>
      </w:r>
      <w:r w:rsidR="00910FB4" w:rsidRPr="00910FB4">
        <w:t>－</w:t>
      </w:r>
      <w:r w:rsidR="00910FB4" w:rsidRPr="00910FB4">
        <w:t>3</w:t>
      </w:r>
      <w:r w:rsidR="00910FB4" w:rsidRPr="00DB6B25">
        <w:rPr>
          <w:i/>
        </w:rPr>
        <w:t>z</w:t>
      </w:r>
      <w:r w:rsidR="00910FB4" w:rsidRPr="00910FB4">
        <w:t>)</w:t>
      </w:r>
      <w:r w:rsidR="00910FB4" w:rsidRPr="00910FB4">
        <w:t>．</w:t>
      </w:r>
    </w:p>
    <w:p w14:paraId="3779FC13" w14:textId="77777777" w:rsidR="00910FB4" w:rsidRPr="00910FB4" w:rsidRDefault="00910FB4" w:rsidP="00910FB4">
      <w:r w:rsidRPr="00910FB4">
        <w:t>(2)</w:t>
      </w:r>
      <w:r w:rsidRPr="00910FB4">
        <w:t>原式＝－</w:t>
      </w:r>
      <w:r w:rsidRPr="00DB6B25">
        <w:rPr>
          <w:i/>
        </w:rPr>
        <w:t>ab</w:t>
      </w:r>
      <w:r w:rsidRPr="00910FB4">
        <w:rPr>
          <w:vertAlign w:val="superscript"/>
        </w:rPr>
        <w:t>2</w:t>
      </w:r>
      <w:r w:rsidRPr="00DB6B25">
        <w:rPr>
          <w:i/>
        </w:rPr>
        <w:t>c</w:t>
      </w:r>
      <w:r w:rsidRPr="00910FB4">
        <w:t>(</w:t>
      </w:r>
      <w:r w:rsidRPr="00DB6B25">
        <w:rPr>
          <w:i/>
        </w:rPr>
        <w:t>ab</w:t>
      </w:r>
      <w:r w:rsidRPr="00910FB4">
        <w:t>－</w:t>
      </w:r>
      <w:r w:rsidRPr="00910FB4">
        <w:t>2</w:t>
      </w:r>
      <w:r w:rsidRPr="00DB6B25">
        <w:rPr>
          <w:i/>
        </w:rPr>
        <w:t>c</w:t>
      </w:r>
      <w:r w:rsidRPr="00910FB4">
        <w:rPr>
          <w:vertAlign w:val="superscript"/>
        </w:rPr>
        <w:t>2</w:t>
      </w:r>
      <w:r w:rsidRPr="00910FB4">
        <w:t>＋</w:t>
      </w:r>
      <w:r w:rsidRPr="00910FB4">
        <w:t>1)</w:t>
      </w:r>
      <w:r w:rsidRPr="00910FB4">
        <w:t>．</w:t>
      </w:r>
    </w:p>
    <w:p w14:paraId="5DC83214" w14:textId="77777777" w:rsidR="00910FB4" w:rsidRPr="00910FB4" w:rsidRDefault="00910FB4" w:rsidP="00910FB4">
      <w:r w:rsidRPr="00910FB4">
        <w:t>(3)</w:t>
      </w:r>
      <w:r w:rsidRPr="00910FB4">
        <w:t>原式＝</w:t>
      </w:r>
      <w:r w:rsidRPr="00910FB4">
        <w:t>5</w:t>
      </w:r>
      <w:r w:rsidRPr="00DB6B25">
        <w:rPr>
          <w:i/>
        </w:rPr>
        <w:t>x</w:t>
      </w:r>
      <w:r w:rsidRPr="00910FB4">
        <w:t>(</w:t>
      </w:r>
      <w:r w:rsidRPr="00DB6B25">
        <w:rPr>
          <w:i/>
        </w:rPr>
        <w:t>x</w:t>
      </w:r>
      <w:r w:rsidRPr="00910FB4">
        <w:t>－</w:t>
      </w:r>
      <w:r w:rsidRPr="00910FB4">
        <w:t>2</w:t>
      </w:r>
      <w:r w:rsidRPr="00DB6B25">
        <w:rPr>
          <w:i/>
        </w:rPr>
        <w:t>y</w:t>
      </w:r>
      <w:r w:rsidRPr="00910FB4">
        <w:t>)</w:t>
      </w:r>
      <w:r w:rsidRPr="00910FB4">
        <w:rPr>
          <w:vertAlign w:val="superscript"/>
        </w:rPr>
        <w:t>3</w:t>
      </w:r>
      <w:r w:rsidRPr="00910FB4">
        <w:t>＋</w:t>
      </w:r>
      <w:r w:rsidRPr="00910FB4">
        <w:t>20</w:t>
      </w:r>
      <w:r w:rsidRPr="00DB6B25">
        <w:rPr>
          <w:i/>
        </w:rPr>
        <w:t>y</w:t>
      </w:r>
      <w:r w:rsidRPr="00910FB4">
        <w:t>(</w:t>
      </w:r>
      <w:r w:rsidRPr="00DB6B25">
        <w:rPr>
          <w:i/>
        </w:rPr>
        <w:t>x</w:t>
      </w:r>
      <w:r w:rsidRPr="00910FB4">
        <w:t>－</w:t>
      </w:r>
      <w:r w:rsidRPr="00910FB4">
        <w:t>2</w:t>
      </w:r>
      <w:r w:rsidRPr="00DB6B25">
        <w:rPr>
          <w:i/>
        </w:rPr>
        <w:t>y</w:t>
      </w:r>
      <w:r w:rsidRPr="00910FB4">
        <w:t>)</w:t>
      </w:r>
      <w:r w:rsidRPr="00910FB4">
        <w:rPr>
          <w:vertAlign w:val="superscript"/>
        </w:rPr>
        <w:t>3</w:t>
      </w:r>
      <w:r w:rsidRPr="00910FB4">
        <w:t>＝</w:t>
      </w:r>
      <w:r w:rsidRPr="00910FB4">
        <w:t>5(</w:t>
      </w:r>
      <w:r w:rsidRPr="00DB6B25">
        <w:rPr>
          <w:i/>
        </w:rPr>
        <w:t>x</w:t>
      </w:r>
      <w:r w:rsidRPr="00910FB4">
        <w:t>－</w:t>
      </w:r>
      <w:r w:rsidRPr="00910FB4">
        <w:t>2</w:t>
      </w:r>
      <w:r w:rsidRPr="00DB6B25">
        <w:rPr>
          <w:i/>
        </w:rPr>
        <w:t>y</w:t>
      </w:r>
      <w:r w:rsidRPr="00910FB4">
        <w:t>)</w:t>
      </w:r>
      <w:r w:rsidRPr="00910FB4">
        <w:rPr>
          <w:vertAlign w:val="superscript"/>
        </w:rPr>
        <w:t>3</w:t>
      </w:r>
      <w:r w:rsidRPr="00910FB4">
        <w:t>(</w:t>
      </w:r>
      <w:r w:rsidRPr="00DB6B25">
        <w:rPr>
          <w:i/>
        </w:rPr>
        <w:t>x</w:t>
      </w:r>
      <w:r w:rsidRPr="00910FB4">
        <w:t>＋</w:t>
      </w:r>
      <w:r w:rsidRPr="00910FB4">
        <w:t>4</w:t>
      </w:r>
      <w:r w:rsidRPr="00DB6B25">
        <w:rPr>
          <w:i/>
        </w:rPr>
        <w:t>y</w:t>
      </w:r>
      <w:r w:rsidRPr="00910FB4">
        <w:t>)</w:t>
      </w:r>
      <w:r w:rsidRPr="00910FB4">
        <w:t>．</w:t>
      </w:r>
    </w:p>
    <w:p w14:paraId="302BEEBF" w14:textId="5AA4A87F" w:rsidR="00723C9A" w:rsidRPr="00D21D75" w:rsidRDefault="00DB6B25">
      <w:r>
        <w:rPr>
          <w:rFonts w:hint="eastAsia"/>
        </w:rPr>
        <w:t>【总结提示】</w:t>
      </w:r>
      <w:r w:rsidR="00910FB4">
        <w:rPr>
          <w:rFonts w:hint="eastAsia"/>
        </w:rPr>
        <w:t>准确地找出公因式是分解因式的关键，</w:t>
      </w:r>
      <w:r w:rsidR="00D21D75">
        <w:rPr>
          <w:rFonts w:hint="eastAsia"/>
        </w:rPr>
        <w:t>(</w:t>
      </w:r>
      <w:r w:rsidR="00D21D75">
        <w:t>3)</w:t>
      </w:r>
      <w:r w:rsidR="00D21D75">
        <w:rPr>
          <w:rFonts w:hint="eastAsia"/>
        </w:rPr>
        <w:t>题将</w:t>
      </w:r>
      <w:r w:rsidR="00D21D75" w:rsidRPr="00910FB4">
        <w:t>(</w:t>
      </w:r>
      <w:r w:rsidR="00D21D75" w:rsidRPr="00DB6B25">
        <w:rPr>
          <w:i/>
        </w:rPr>
        <w:t>x</w:t>
      </w:r>
      <w:r w:rsidR="00D21D75" w:rsidRPr="00910FB4">
        <w:t>－</w:t>
      </w:r>
      <w:r w:rsidR="00D21D75" w:rsidRPr="00910FB4">
        <w:t>2</w:t>
      </w:r>
      <w:r w:rsidR="00D21D75" w:rsidRPr="00DB6B25">
        <w:rPr>
          <w:i/>
        </w:rPr>
        <w:t>y</w:t>
      </w:r>
      <w:r w:rsidR="00D21D75" w:rsidRPr="00910FB4">
        <w:t>)</w:t>
      </w:r>
      <w:r w:rsidR="00D21D75" w:rsidRPr="00910FB4">
        <w:rPr>
          <w:vertAlign w:val="superscript"/>
        </w:rPr>
        <w:t>3</w:t>
      </w:r>
      <w:r w:rsidR="00D21D75">
        <w:rPr>
          <w:rFonts w:hint="eastAsia"/>
        </w:rPr>
        <w:t>和</w:t>
      </w:r>
      <w:r w:rsidR="00D21D75" w:rsidRPr="00723C9A">
        <w:t>(2</w:t>
      </w:r>
      <w:r w:rsidR="00D21D75" w:rsidRPr="00DB6B25">
        <w:rPr>
          <w:i/>
        </w:rPr>
        <w:t>y</w:t>
      </w:r>
      <w:r w:rsidR="00D21D75" w:rsidRPr="00723C9A">
        <w:t>－</w:t>
      </w:r>
      <w:r w:rsidR="00D21D75" w:rsidRPr="00DB6B25">
        <w:rPr>
          <w:i/>
        </w:rPr>
        <w:t>x</w:t>
      </w:r>
      <w:r w:rsidR="00D21D75" w:rsidRPr="00723C9A">
        <w:t>)</w:t>
      </w:r>
      <w:r w:rsidR="00D21D75" w:rsidRPr="00723C9A">
        <w:rPr>
          <w:vertAlign w:val="superscript"/>
        </w:rPr>
        <w:t>3</w:t>
      </w:r>
      <w:r w:rsidR="00D21D75">
        <w:rPr>
          <w:rFonts w:hint="eastAsia"/>
        </w:rPr>
        <w:t>化成同底数</w:t>
      </w:r>
      <w:proofErr w:type="gramStart"/>
      <w:r w:rsidR="00D21D75">
        <w:rPr>
          <w:rFonts w:hint="eastAsia"/>
        </w:rPr>
        <w:t>幂</w:t>
      </w:r>
      <w:proofErr w:type="gramEnd"/>
      <w:r w:rsidR="00D21D75">
        <w:rPr>
          <w:rFonts w:hint="eastAsia"/>
        </w:rPr>
        <w:t>时，要注意符号的变化</w:t>
      </w:r>
      <w:r w:rsidR="00D21D75">
        <w:rPr>
          <w:rFonts w:hint="eastAsia"/>
        </w:rPr>
        <w:t>.</w:t>
      </w:r>
    </w:p>
    <w:p w14:paraId="373A940F" w14:textId="24892710" w:rsidR="00723C9A" w:rsidRDefault="00723C9A"/>
    <w:p w14:paraId="3CAC6243" w14:textId="0681CA34" w:rsidR="00723C9A" w:rsidRPr="00D21D75" w:rsidRDefault="00D21D75">
      <w:pPr>
        <w:rPr>
          <w:b/>
        </w:rPr>
      </w:pPr>
      <w:r w:rsidRPr="00D21D75">
        <w:rPr>
          <w:rFonts w:hint="eastAsia"/>
          <w:b/>
        </w:rPr>
        <w:t>配套练习</w:t>
      </w:r>
      <w:r w:rsidRPr="00D21D75">
        <w:rPr>
          <w:rFonts w:hint="eastAsia"/>
          <w:b/>
        </w:rPr>
        <w:t>2-2</w:t>
      </w:r>
    </w:p>
    <w:p w14:paraId="619BFB56" w14:textId="77777777" w:rsidR="00D21D75" w:rsidRPr="00622A1A" w:rsidRDefault="00D21D75" w:rsidP="00D21D75">
      <w:r w:rsidRPr="00622A1A">
        <w:t>用提取公因式法分解因式：</w:t>
      </w:r>
    </w:p>
    <w:p w14:paraId="3805F66C" w14:textId="77777777" w:rsidR="00D21D75" w:rsidRDefault="00D21D75" w:rsidP="00D21D75">
      <w:r w:rsidRPr="00622A1A">
        <w:t>（</w:t>
      </w:r>
      <w:r w:rsidRPr="00622A1A">
        <w:t>1</w:t>
      </w:r>
      <w:r w:rsidRPr="00622A1A">
        <w:t>）</w:t>
      </w:r>
      <w:r w:rsidRPr="00622A1A">
        <w:t>8</w:t>
      </w:r>
      <w:r w:rsidRPr="00DB6B25">
        <w:rPr>
          <w:i/>
        </w:rPr>
        <w:t>ab</w:t>
      </w:r>
      <w:r w:rsidRPr="00622A1A">
        <w:rPr>
          <w:vertAlign w:val="superscript"/>
        </w:rPr>
        <w:t>2</w:t>
      </w:r>
      <w:r w:rsidRPr="00622A1A">
        <w:t>-16</w:t>
      </w:r>
      <w:r w:rsidRPr="00DB6B25">
        <w:rPr>
          <w:i/>
        </w:rPr>
        <w:t>a</w:t>
      </w:r>
      <w:r w:rsidRPr="00622A1A">
        <w:rPr>
          <w:vertAlign w:val="superscript"/>
        </w:rPr>
        <w:t>3</w:t>
      </w:r>
      <w:r w:rsidRPr="00DB6B25">
        <w:rPr>
          <w:i/>
        </w:rPr>
        <w:t>b</w:t>
      </w:r>
      <w:r w:rsidRPr="00622A1A">
        <w:rPr>
          <w:vertAlign w:val="superscript"/>
        </w:rPr>
        <w:t>3</w:t>
      </w:r>
      <w:r w:rsidRPr="00622A1A">
        <w:t>；</w:t>
      </w:r>
      <w:r w:rsidRPr="00622A1A">
        <w:t xml:space="preserve">                </w:t>
      </w:r>
    </w:p>
    <w:p w14:paraId="57CB6174" w14:textId="77777777" w:rsidR="00D21D75" w:rsidRPr="00622A1A" w:rsidRDefault="00D21D75" w:rsidP="00D21D75">
      <w:r w:rsidRPr="00622A1A">
        <w:t>（</w:t>
      </w:r>
      <w:r w:rsidRPr="00622A1A">
        <w:t>2</w:t>
      </w:r>
      <w:r w:rsidRPr="00622A1A">
        <w:t>）</w:t>
      </w:r>
      <w:r w:rsidRPr="00622A1A">
        <w:t>-15</w:t>
      </w:r>
      <w:r w:rsidRPr="00DB6B25">
        <w:rPr>
          <w:i/>
        </w:rPr>
        <w:t>xy</w:t>
      </w:r>
      <w:r w:rsidRPr="00622A1A">
        <w:t>-5</w:t>
      </w:r>
      <w:r w:rsidRPr="00DB6B25">
        <w:rPr>
          <w:i/>
        </w:rPr>
        <w:t>x</w:t>
      </w:r>
      <w:r w:rsidRPr="00622A1A">
        <w:rPr>
          <w:vertAlign w:val="superscript"/>
        </w:rPr>
        <w:t>2</w:t>
      </w:r>
      <w:r w:rsidRPr="00622A1A">
        <w:t>；</w:t>
      </w:r>
    </w:p>
    <w:p w14:paraId="30667F46" w14:textId="77777777" w:rsidR="00D21D75" w:rsidRDefault="00D21D75" w:rsidP="00D21D75">
      <w:r w:rsidRPr="00622A1A">
        <w:t>（</w:t>
      </w:r>
      <w:r w:rsidRPr="00622A1A">
        <w:t>3</w:t>
      </w:r>
      <w:r w:rsidRPr="00622A1A">
        <w:t>）</w:t>
      </w:r>
      <w:r w:rsidRPr="00DB6B25">
        <w:rPr>
          <w:i/>
        </w:rPr>
        <w:t>a</w:t>
      </w:r>
      <w:r w:rsidRPr="00622A1A">
        <w:rPr>
          <w:vertAlign w:val="superscript"/>
        </w:rPr>
        <w:t>3</w:t>
      </w:r>
      <w:r w:rsidRPr="00DB6B25">
        <w:rPr>
          <w:i/>
        </w:rPr>
        <w:t>b</w:t>
      </w:r>
      <w:r w:rsidRPr="00622A1A">
        <w:rPr>
          <w:vertAlign w:val="superscript"/>
        </w:rPr>
        <w:t>3</w:t>
      </w:r>
      <w:r w:rsidRPr="00622A1A">
        <w:t>+</w:t>
      </w:r>
      <w:r w:rsidRPr="00DB6B25">
        <w:rPr>
          <w:i/>
        </w:rPr>
        <w:t>a</w:t>
      </w:r>
      <w:r w:rsidRPr="00622A1A">
        <w:rPr>
          <w:vertAlign w:val="superscript"/>
        </w:rPr>
        <w:t>2</w:t>
      </w:r>
      <w:r w:rsidRPr="00DB6B25">
        <w:rPr>
          <w:i/>
        </w:rPr>
        <w:t>b</w:t>
      </w:r>
      <w:r w:rsidRPr="00622A1A">
        <w:rPr>
          <w:vertAlign w:val="superscript"/>
        </w:rPr>
        <w:t>2</w:t>
      </w:r>
      <w:r w:rsidRPr="00622A1A">
        <w:t>-</w:t>
      </w:r>
      <w:r w:rsidRPr="00DB6B25">
        <w:rPr>
          <w:i/>
        </w:rPr>
        <w:t>ab</w:t>
      </w:r>
      <w:r w:rsidRPr="00622A1A">
        <w:t>；</w:t>
      </w:r>
      <w:r w:rsidRPr="00622A1A">
        <w:t xml:space="preserve">               </w:t>
      </w:r>
    </w:p>
    <w:p w14:paraId="672D7BFD" w14:textId="77777777" w:rsidR="00D21D75" w:rsidRPr="00622A1A" w:rsidRDefault="00D21D75" w:rsidP="00D21D75">
      <w:r w:rsidRPr="00622A1A">
        <w:t>（</w:t>
      </w:r>
      <w:r w:rsidRPr="00622A1A">
        <w:t>4</w:t>
      </w:r>
      <w:r w:rsidRPr="00622A1A">
        <w:t>）</w:t>
      </w:r>
      <w:r w:rsidRPr="00622A1A">
        <w:t>-3</w:t>
      </w:r>
      <w:r w:rsidRPr="00DB6B25">
        <w:rPr>
          <w:i/>
        </w:rPr>
        <w:t>a</w:t>
      </w:r>
      <w:r w:rsidRPr="00622A1A">
        <w:rPr>
          <w:vertAlign w:val="superscript"/>
        </w:rPr>
        <w:t>3</w:t>
      </w:r>
      <w:r w:rsidRPr="00DB6B25">
        <w:rPr>
          <w:i/>
        </w:rPr>
        <w:t>m</w:t>
      </w:r>
      <w:r w:rsidRPr="00622A1A">
        <w:t>-6</w:t>
      </w:r>
      <w:r w:rsidRPr="00DB6B25">
        <w:rPr>
          <w:i/>
        </w:rPr>
        <w:t>a</w:t>
      </w:r>
      <w:r w:rsidRPr="00622A1A">
        <w:rPr>
          <w:vertAlign w:val="superscript"/>
        </w:rPr>
        <w:t>2</w:t>
      </w:r>
      <w:r w:rsidRPr="00DB6B25">
        <w:rPr>
          <w:i/>
        </w:rPr>
        <w:t>m</w:t>
      </w:r>
      <w:r w:rsidRPr="00622A1A">
        <w:t>+12</w:t>
      </w:r>
      <w:r w:rsidRPr="00DB6B25">
        <w:rPr>
          <w:i/>
        </w:rPr>
        <w:t>am</w:t>
      </w:r>
      <w:r w:rsidRPr="00622A1A">
        <w:t>．</w:t>
      </w:r>
    </w:p>
    <w:p w14:paraId="56FA97C3" w14:textId="77777777" w:rsidR="00D21D75" w:rsidRDefault="00D21D75" w:rsidP="00D21D75">
      <w:r>
        <w:rPr>
          <w:rFonts w:hint="eastAsia"/>
        </w:rPr>
        <w:t>答案：</w:t>
      </w:r>
      <w:r w:rsidRPr="00B65C85">
        <w:t>（</w:t>
      </w:r>
      <w:r w:rsidRPr="00B65C85">
        <w:t>1</w:t>
      </w:r>
      <w:r w:rsidRPr="00B65C85">
        <w:t>）</w:t>
      </w:r>
      <w:r w:rsidRPr="00B65C85">
        <w:t>8</w:t>
      </w:r>
      <w:r w:rsidRPr="00DB6B25">
        <w:rPr>
          <w:i/>
        </w:rPr>
        <w:t>ab</w:t>
      </w:r>
      <w:r w:rsidRPr="00B65C85">
        <w:rPr>
          <w:vertAlign w:val="superscript"/>
        </w:rPr>
        <w:t>2</w:t>
      </w:r>
      <w:r w:rsidRPr="00B65C85">
        <w:t>（</w:t>
      </w:r>
      <w:r w:rsidRPr="00B65C85">
        <w:t>1-2</w:t>
      </w:r>
      <w:r w:rsidRPr="00DB6B25">
        <w:rPr>
          <w:i/>
        </w:rPr>
        <w:t>a</w:t>
      </w:r>
      <w:r w:rsidRPr="00B65C85">
        <w:rPr>
          <w:vertAlign w:val="superscript"/>
        </w:rPr>
        <w:t>2</w:t>
      </w:r>
      <w:r w:rsidRPr="00DB6B25">
        <w:rPr>
          <w:i/>
        </w:rPr>
        <w:t>b</w:t>
      </w:r>
      <w:r w:rsidRPr="00B65C85">
        <w:t>）</w:t>
      </w:r>
      <w:r w:rsidRPr="00B65C85">
        <w:t xml:space="preserve">  </w:t>
      </w:r>
    </w:p>
    <w:p w14:paraId="669D0188" w14:textId="77777777" w:rsidR="00D21D75" w:rsidRPr="00B65C85" w:rsidRDefault="00D21D75" w:rsidP="00D21D75">
      <w:r w:rsidRPr="00B65C85">
        <w:t>（</w:t>
      </w:r>
      <w:r w:rsidRPr="00B65C85">
        <w:t>2</w:t>
      </w:r>
      <w:r w:rsidRPr="00B65C85">
        <w:t>）</w:t>
      </w:r>
      <w:r w:rsidRPr="00B65C85">
        <w:t>-5</w:t>
      </w:r>
      <w:r w:rsidRPr="00DB6B25">
        <w:rPr>
          <w:i/>
        </w:rPr>
        <w:t>x</w:t>
      </w:r>
      <w:r w:rsidRPr="00B65C85">
        <w:t>（</w:t>
      </w:r>
      <w:r w:rsidRPr="00B65C85">
        <w:t>3</w:t>
      </w:r>
      <w:r w:rsidRPr="00DB6B25">
        <w:rPr>
          <w:i/>
        </w:rPr>
        <w:t>y</w:t>
      </w:r>
      <w:r w:rsidRPr="00B65C85">
        <w:t>+</w:t>
      </w:r>
      <w:r w:rsidRPr="00DB6B25">
        <w:rPr>
          <w:i/>
        </w:rPr>
        <w:t>x</w:t>
      </w:r>
      <w:r w:rsidRPr="00B65C85">
        <w:t>）</w:t>
      </w:r>
      <w:r w:rsidRPr="00B65C85">
        <w:t xml:space="preserve">  </w:t>
      </w:r>
    </w:p>
    <w:p w14:paraId="3050BB9D" w14:textId="77777777" w:rsidR="00D21D75" w:rsidRDefault="00D21D75" w:rsidP="00D21D75">
      <w:r w:rsidRPr="00B65C85">
        <w:t>（</w:t>
      </w:r>
      <w:r w:rsidRPr="00B65C85">
        <w:t>3</w:t>
      </w:r>
      <w:r w:rsidRPr="00B65C85">
        <w:t>）</w:t>
      </w:r>
      <w:r w:rsidRPr="00DB6B25">
        <w:rPr>
          <w:i/>
        </w:rPr>
        <w:t>ab</w:t>
      </w:r>
      <w:r w:rsidRPr="00B65C85">
        <w:t>（</w:t>
      </w:r>
      <w:r w:rsidRPr="00DB6B25">
        <w:rPr>
          <w:i/>
        </w:rPr>
        <w:t>a</w:t>
      </w:r>
      <w:r w:rsidRPr="00B65C85">
        <w:rPr>
          <w:vertAlign w:val="superscript"/>
        </w:rPr>
        <w:t>2</w:t>
      </w:r>
      <w:r w:rsidRPr="00DB6B25">
        <w:rPr>
          <w:i/>
        </w:rPr>
        <w:t>b</w:t>
      </w:r>
      <w:r w:rsidRPr="00B65C85">
        <w:rPr>
          <w:vertAlign w:val="superscript"/>
        </w:rPr>
        <w:t>2</w:t>
      </w:r>
      <w:r w:rsidRPr="00B65C85">
        <w:t>+</w:t>
      </w:r>
      <w:r w:rsidRPr="00DB6B25">
        <w:rPr>
          <w:i/>
        </w:rPr>
        <w:t>ab</w:t>
      </w:r>
      <w:r w:rsidRPr="00B65C85">
        <w:t>-1</w:t>
      </w:r>
      <w:r w:rsidRPr="00B65C85">
        <w:t>）</w:t>
      </w:r>
      <w:r w:rsidRPr="00B65C85">
        <w:t xml:space="preserve">  </w:t>
      </w:r>
    </w:p>
    <w:p w14:paraId="243A3D85" w14:textId="77777777" w:rsidR="00D21D75" w:rsidRPr="00B65C85" w:rsidRDefault="00D21D75" w:rsidP="00D21D75">
      <w:r w:rsidRPr="00B65C85">
        <w:t>（</w:t>
      </w:r>
      <w:r w:rsidRPr="00B65C85">
        <w:t>4</w:t>
      </w:r>
      <w:r w:rsidRPr="00B65C85">
        <w:t>）</w:t>
      </w:r>
      <w:r w:rsidRPr="00B65C85">
        <w:t>-3</w:t>
      </w:r>
      <w:r w:rsidRPr="00DB6B25">
        <w:rPr>
          <w:i/>
        </w:rPr>
        <w:t>am</w:t>
      </w:r>
      <w:r w:rsidRPr="00B65C85">
        <w:t>（</w:t>
      </w:r>
      <w:r w:rsidRPr="00DB6B25">
        <w:rPr>
          <w:i/>
        </w:rPr>
        <w:t>a</w:t>
      </w:r>
      <w:r w:rsidRPr="00B65C85">
        <w:rPr>
          <w:vertAlign w:val="superscript"/>
        </w:rPr>
        <w:t>2</w:t>
      </w:r>
      <w:r w:rsidRPr="00B65C85">
        <w:t>+2</w:t>
      </w:r>
      <w:r w:rsidRPr="00DB6B25">
        <w:rPr>
          <w:i/>
        </w:rPr>
        <w:t>a</w:t>
      </w:r>
      <w:r w:rsidRPr="00B65C85">
        <w:t>-4</w:t>
      </w:r>
      <w:r w:rsidRPr="00B65C85">
        <w:t>）</w:t>
      </w:r>
      <w:r w:rsidRPr="00B65C85">
        <w:t xml:space="preserve">  </w:t>
      </w:r>
    </w:p>
    <w:p w14:paraId="46B480D5" w14:textId="60D02CD6" w:rsidR="00FB4F5F" w:rsidRDefault="00FB4F5F" w:rsidP="00FB4F5F">
      <w:r>
        <w:rPr>
          <w:rFonts w:hint="eastAsia"/>
        </w:rPr>
        <w:t>【总结提示】</w:t>
      </w:r>
      <w:r>
        <w:rPr>
          <w:rFonts w:hint="eastAsia"/>
          <w:b/>
        </w:rPr>
        <w:t>：</w:t>
      </w:r>
      <w:r>
        <w:rPr>
          <w:rFonts w:hint="eastAsia"/>
        </w:rPr>
        <w:t>(1)</w:t>
      </w:r>
      <w:r>
        <w:rPr>
          <w:rFonts w:hint="eastAsia"/>
        </w:rPr>
        <w:t>找底数互为相反数的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公因式时符号出错</w:t>
      </w:r>
      <w:r>
        <w:rPr>
          <w:rFonts w:hint="eastAsia"/>
        </w:rPr>
        <w:t>.</w:t>
      </w:r>
    </w:p>
    <w:p w14:paraId="15BF42D3" w14:textId="77777777" w:rsidR="00FB4F5F" w:rsidRDefault="00FB4F5F" w:rsidP="00FB4F5F">
      <w:r>
        <w:rPr>
          <w:rFonts w:hint="eastAsia"/>
        </w:rPr>
        <w:t>(2)</w:t>
      </w:r>
      <w:r>
        <w:rPr>
          <w:rFonts w:hint="eastAsia"/>
        </w:rPr>
        <w:t>提取公因式后，漏掉另一个因式中商是</w:t>
      </w:r>
      <w:r w:rsidRPr="00E403E8">
        <w:rPr>
          <w:rFonts w:ascii="宋体" w:hAnsi="宋体"/>
        </w:rPr>
        <w:t>1</w:t>
      </w:r>
      <w:r w:rsidRPr="00E403E8">
        <w:rPr>
          <w:rFonts w:ascii="宋体" w:hAnsi="宋体" w:hint="eastAsia"/>
        </w:rPr>
        <w:t>或-1的项.</w:t>
      </w:r>
    </w:p>
    <w:p w14:paraId="65734B27" w14:textId="77777777" w:rsidR="00FB4F5F" w:rsidRPr="006D5859" w:rsidRDefault="00FB4F5F" w:rsidP="00FB4F5F">
      <w:r>
        <w:rPr>
          <w:rFonts w:hint="eastAsia"/>
        </w:rPr>
        <w:t>(3)</w:t>
      </w:r>
      <w:r>
        <w:rPr>
          <w:rFonts w:hint="eastAsia"/>
        </w:rPr>
        <w:t>提取公因式后，多项式中各项还含有公因式</w:t>
      </w:r>
      <w:r>
        <w:rPr>
          <w:rFonts w:hint="eastAsia"/>
        </w:rPr>
        <w:t>.</w:t>
      </w:r>
    </w:p>
    <w:p w14:paraId="3C36F3A0" w14:textId="51909FB8" w:rsidR="00D21D75" w:rsidRDefault="00D21D75"/>
    <w:p w14:paraId="045AB5BB" w14:textId="2EE86FCE" w:rsidR="00237E0C" w:rsidRDefault="00237E0C">
      <w:pPr>
        <w:rPr>
          <w:rFonts w:hint="eastAsia"/>
        </w:rPr>
      </w:pPr>
    </w:p>
    <w:p w14:paraId="4ADAD24C" w14:textId="6E5F4264" w:rsidR="00D21D75" w:rsidRPr="00A22403" w:rsidRDefault="00A22403">
      <w:pPr>
        <w:rPr>
          <w:b/>
          <w:sz w:val="24"/>
        </w:rPr>
      </w:pPr>
      <w:r w:rsidRPr="00A22403">
        <w:rPr>
          <w:rFonts w:hint="eastAsia"/>
          <w:b/>
          <w:sz w:val="24"/>
        </w:rPr>
        <w:t>知识点三</w:t>
      </w:r>
      <w:r w:rsidRPr="00A22403">
        <w:rPr>
          <w:rFonts w:hint="eastAsia"/>
          <w:b/>
          <w:sz w:val="24"/>
        </w:rPr>
        <w:t xml:space="preserve"> </w:t>
      </w:r>
      <w:r w:rsidRPr="00A22403">
        <w:rPr>
          <w:rFonts w:hint="eastAsia"/>
          <w:b/>
          <w:sz w:val="24"/>
        </w:rPr>
        <w:t>平方差公式法因式分解</w:t>
      </w:r>
    </w:p>
    <w:p w14:paraId="7FB3B295" w14:textId="18AF6718" w:rsidR="008E0AF0" w:rsidRPr="001C11D4" w:rsidRDefault="00A22403" w:rsidP="00A22403">
      <w:pPr>
        <w:rPr>
          <w:rFonts w:hint="eastAsia"/>
        </w:rPr>
      </w:pPr>
      <w:r w:rsidRPr="00A22403">
        <w:rPr>
          <w:b/>
        </w:rPr>
        <w:t>平方差公式法</w:t>
      </w:r>
      <w:r w:rsidR="008E0AF0">
        <w:rPr>
          <w:rFonts w:hint="eastAsia"/>
        </w:rPr>
        <w:t>：</w:t>
      </w:r>
      <w:r w:rsidRPr="00A22403">
        <w:t>两个数的</w:t>
      </w:r>
      <w:r w:rsidRPr="00A22403">
        <w:rPr>
          <w:b/>
        </w:rPr>
        <w:t>平方差</w:t>
      </w:r>
      <w:r w:rsidRPr="00A22403">
        <w:t>，等于这两个数的</w:t>
      </w:r>
      <w:r w:rsidRPr="00A22403">
        <w:rPr>
          <w:b/>
        </w:rPr>
        <w:t>和</w:t>
      </w:r>
      <w:r w:rsidRPr="00A22403">
        <w:t>与这两个数的</w:t>
      </w:r>
      <w:r w:rsidRPr="00A22403">
        <w:rPr>
          <w:b/>
        </w:rPr>
        <w:t>差</w:t>
      </w:r>
      <w:r w:rsidRPr="00A22403">
        <w:t>的积</w:t>
      </w:r>
      <w:r>
        <w:rPr>
          <w:rFonts w:hint="eastAsia"/>
        </w:rPr>
        <w:t>.</w:t>
      </w:r>
      <w:r w:rsidRPr="00A22403">
        <w:br/>
      </w:r>
      <w:r w:rsidRPr="00A22403">
        <w:t>即</w:t>
      </w:r>
      <w:r w:rsidR="00DB6B25">
        <w:t>：</w:t>
      </w:r>
      <w:r w:rsidRPr="00DB6B25">
        <w:rPr>
          <w:i/>
        </w:rPr>
        <w:t>a</w:t>
      </w:r>
      <w:r w:rsidRPr="00A22403">
        <w:rPr>
          <w:rFonts w:hint="eastAsia"/>
          <w:vertAlign w:val="superscript"/>
        </w:rPr>
        <w:t>2</w:t>
      </w:r>
      <w:r w:rsidRPr="00A22403">
        <w:t>-</w:t>
      </w:r>
      <w:r w:rsidRPr="00DB6B25">
        <w:rPr>
          <w:i/>
        </w:rPr>
        <w:t>b</w:t>
      </w:r>
      <w:r w:rsidRPr="00A22403">
        <w:rPr>
          <w:rFonts w:hint="eastAsia"/>
          <w:vertAlign w:val="superscript"/>
        </w:rPr>
        <w:t>2</w:t>
      </w:r>
      <w:r w:rsidRPr="00A22403">
        <w:t>=</w:t>
      </w:r>
      <w:r w:rsidRPr="00A22403">
        <w:rPr>
          <w:b/>
        </w:rPr>
        <w:t>(</w:t>
      </w:r>
      <w:proofErr w:type="spellStart"/>
      <w:r w:rsidRPr="00DB6B25">
        <w:rPr>
          <w:b/>
          <w:i/>
        </w:rPr>
        <w:t>a</w:t>
      </w:r>
      <w:r w:rsidRPr="00A22403">
        <w:rPr>
          <w:b/>
        </w:rPr>
        <w:t>+</w:t>
      </w:r>
      <w:proofErr w:type="gramStart"/>
      <w:r w:rsidRPr="00DB6B25">
        <w:rPr>
          <w:b/>
          <w:i/>
        </w:rPr>
        <w:t>b</w:t>
      </w:r>
      <w:proofErr w:type="spellEnd"/>
      <w:r w:rsidRPr="00A22403">
        <w:rPr>
          <w:b/>
        </w:rPr>
        <w:t>)(</w:t>
      </w:r>
      <w:proofErr w:type="gramEnd"/>
      <w:r w:rsidRPr="00DB6B25">
        <w:rPr>
          <w:b/>
          <w:i/>
        </w:rPr>
        <w:t>a</w:t>
      </w:r>
      <w:r w:rsidRPr="00A22403">
        <w:rPr>
          <w:b/>
        </w:rPr>
        <w:t>-</w:t>
      </w:r>
      <w:r w:rsidRPr="00DB6B25">
        <w:rPr>
          <w:b/>
          <w:i/>
        </w:rPr>
        <w:t>b</w:t>
      </w:r>
      <w:r w:rsidRPr="00A22403">
        <w:rPr>
          <w:b/>
        </w:rPr>
        <w:t>)</w:t>
      </w:r>
      <w:r w:rsidRPr="00A22403">
        <w:t>.</w:t>
      </w:r>
      <w:r w:rsidRPr="00A22403">
        <w:br/>
      </w:r>
      <w:r w:rsidRPr="00A22403">
        <w:rPr>
          <w:rFonts w:hint="eastAsia"/>
          <w:b/>
        </w:rPr>
        <w:t>注：</w:t>
      </w:r>
      <w:r w:rsidR="00F9470B" w:rsidRPr="00F9470B">
        <w:rPr>
          <w:rFonts w:hint="eastAsia"/>
          <w:sz w:val="20"/>
        </w:rPr>
        <w:t>（</w:t>
      </w:r>
      <w:r w:rsidR="00F9470B" w:rsidRPr="00F9470B">
        <w:rPr>
          <w:rFonts w:hint="eastAsia"/>
          <w:sz w:val="20"/>
        </w:rPr>
        <w:t>1</w:t>
      </w:r>
      <w:r w:rsidR="00F9470B" w:rsidRPr="00F9470B">
        <w:rPr>
          <w:rFonts w:hint="eastAsia"/>
          <w:sz w:val="20"/>
        </w:rPr>
        <w:t>）</w:t>
      </w:r>
      <w:r w:rsidR="001C11D4" w:rsidRPr="00DB6B25">
        <w:rPr>
          <w:i/>
        </w:rPr>
        <w:t>a</w:t>
      </w:r>
      <w:r w:rsidR="001C11D4" w:rsidRPr="001C11D4">
        <w:rPr>
          <w:rFonts w:hint="eastAsia"/>
          <w:vertAlign w:val="superscript"/>
        </w:rPr>
        <w:t>2</w:t>
      </w:r>
      <w:r w:rsidR="001C11D4" w:rsidRPr="001C11D4">
        <w:t>- </w:t>
      </w:r>
      <w:r w:rsidR="001C11D4" w:rsidRPr="00DB6B25">
        <w:rPr>
          <w:i/>
        </w:rPr>
        <w:t>b</w:t>
      </w:r>
      <w:r w:rsidR="001C11D4" w:rsidRPr="001C11D4">
        <w:rPr>
          <w:vertAlign w:val="superscript"/>
        </w:rPr>
        <w:t>2</w:t>
      </w:r>
      <w:r w:rsidR="001C11D4" w:rsidRPr="0019038A">
        <w:rPr>
          <w:position w:val="-16"/>
        </w:rPr>
        <w:object w:dxaOrig="980" w:dyaOrig="420" w14:anchorId="7BD7AF4B">
          <v:shape id="_x0000_i1060" type="#_x0000_t75" style="width:48.75pt;height:21pt" o:ole="">
            <v:imagedata r:id="rId7" o:title=""/>
          </v:shape>
          <o:OLEObject Type="Embed" ProgID="Equation.DSMT4" ShapeID="_x0000_i1060" DrawAspect="Content" ObjectID="_1576613878" r:id="rId77"/>
        </w:object>
      </w:r>
      <w:r w:rsidR="001C11D4" w:rsidRPr="001C11D4">
        <w:t>(</w:t>
      </w:r>
      <w:proofErr w:type="spellStart"/>
      <w:r w:rsidR="001C11D4" w:rsidRPr="00DB6B25">
        <w:rPr>
          <w:i/>
        </w:rPr>
        <w:t>a</w:t>
      </w:r>
      <w:r w:rsidR="001C11D4" w:rsidRPr="001C11D4">
        <w:t>+</w:t>
      </w:r>
      <w:r w:rsidR="001C11D4" w:rsidRPr="00DB6B25">
        <w:rPr>
          <w:i/>
        </w:rPr>
        <w:t>b</w:t>
      </w:r>
      <w:proofErr w:type="spellEnd"/>
      <w:r w:rsidR="001C11D4" w:rsidRPr="001C11D4">
        <w:t>)(</w:t>
      </w:r>
      <w:r w:rsidR="001C11D4" w:rsidRPr="00DB6B25">
        <w:rPr>
          <w:i/>
        </w:rPr>
        <w:t>a</w:t>
      </w:r>
      <w:r w:rsidR="001C11D4" w:rsidRPr="001C11D4">
        <w:t>-</w:t>
      </w:r>
      <w:r w:rsidR="001C11D4" w:rsidRPr="00DB6B25">
        <w:rPr>
          <w:i/>
        </w:rPr>
        <w:t>b</w:t>
      </w:r>
      <w:r w:rsidR="001C11D4" w:rsidRPr="001C11D4">
        <w:t>).</w:t>
      </w:r>
      <w:r w:rsidR="001C11D4" w:rsidRPr="001C11D4">
        <w:br/>
        <w:t>(</w:t>
      </w:r>
      <w:r w:rsidR="00F9470B">
        <w:t>2</w:t>
      </w:r>
      <w:r w:rsidR="001C11D4" w:rsidRPr="001C11D4">
        <w:t>)</w:t>
      </w:r>
      <w:r w:rsidR="001C11D4" w:rsidRPr="001C11D4">
        <w:t>用平方差公式分解因式时</w:t>
      </w:r>
      <w:r w:rsidR="00DB6B25">
        <w:t>，</w:t>
      </w:r>
      <w:r w:rsidR="001C11D4" w:rsidRPr="001C11D4">
        <w:t>若多项式有公因式</w:t>
      </w:r>
      <w:r w:rsidR="00DB6B25">
        <w:t>，</w:t>
      </w:r>
      <w:r w:rsidR="001C11D4" w:rsidRPr="001C11D4">
        <w:t>要先提取公因式</w:t>
      </w:r>
      <w:r w:rsidR="00DB6B25">
        <w:t>，</w:t>
      </w:r>
      <w:r w:rsidR="001C11D4" w:rsidRPr="001C11D4">
        <w:t>再用平方差公式分解因式</w:t>
      </w:r>
      <w:r w:rsidR="001C11D4" w:rsidRPr="001C11D4">
        <w:t>.</w:t>
      </w:r>
      <w:r w:rsidR="001C11D4" w:rsidRPr="001C11D4">
        <w:br/>
      </w:r>
      <w:r w:rsidR="00F9470B" w:rsidRPr="00F9470B">
        <w:rPr>
          <w:rFonts w:hint="eastAsia"/>
        </w:rPr>
        <w:t>（</w:t>
      </w:r>
      <w:r w:rsidR="00F9470B" w:rsidRPr="00F9470B">
        <w:rPr>
          <w:rFonts w:hint="eastAsia"/>
        </w:rPr>
        <w:t>3</w:t>
      </w:r>
      <w:r w:rsidR="00F9470B" w:rsidRPr="00F9470B">
        <w:rPr>
          <w:rFonts w:hint="eastAsia"/>
        </w:rPr>
        <w:t>）</w:t>
      </w:r>
      <w:r w:rsidR="001C11D4" w:rsidRPr="001C11D4">
        <w:t>平方差公式中的字母</w:t>
      </w:r>
      <w:r w:rsidR="001C11D4" w:rsidRPr="00DB6B25">
        <w:rPr>
          <w:i/>
        </w:rPr>
        <w:t>a</w:t>
      </w:r>
      <w:r w:rsidR="00DB6B25">
        <w:t>，</w:t>
      </w:r>
      <w:r w:rsidR="001C11D4" w:rsidRPr="00DB6B25">
        <w:rPr>
          <w:i/>
        </w:rPr>
        <w:t>b</w:t>
      </w:r>
      <w:r w:rsidR="001C11D4" w:rsidRPr="001C11D4">
        <w:t> </w:t>
      </w:r>
      <w:r w:rsidR="001C11D4" w:rsidRPr="001C11D4">
        <w:t>可以是一个单项式或一个多项式</w:t>
      </w:r>
      <w:r w:rsidR="001C11D4" w:rsidRPr="001C11D4">
        <w:t>.</w:t>
      </w:r>
      <w:r w:rsidR="001C11D4" w:rsidRPr="001C11D4">
        <w:br/>
      </w:r>
    </w:p>
    <w:p w14:paraId="5782F15C" w14:textId="5BB0FF9D" w:rsidR="00A22403" w:rsidRPr="00013602" w:rsidRDefault="001C11D4">
      <w:pPr>
        <w:rPr>
          <w:b/>
        </w:rPr>
      </w:pPr>
      <w:r w:rsidRPr="00013602">
        <w:rPr>
          <w:b/>
        </w:rPr>
        <w:t>题型</w:t>
      </w:r>
      <w:proofErr w:type="gramStart"/>
      <w:r w:rsidRPr="00013602">
        <w:rPr>
          <w:rFonts w:hint="eastAsia"/>
          <w:b/>
        </w:rPr>
        <w:t>一</w:t>
      </w:r>
      <w:proofErr w:type="gramEnd"/>
      <w:r w:rsidRPr="00013602">
        <w:rPr>
          <w:rFonts w:hint="eastAsia"/>
          <w:b/>
        </w:rPr>
        <w:t xml:space="preserve"> </w:t>
      </w:r>
      <w:r w:rsidRPr="00013602">
        <w:rPr>
          <w:b/>
        </w:rPr>
        <w:t>利用</w:t>
      </w:r>
      <w:r w:rsidRPr="00013602">
        <w:rPr>
          <w:rFonts w:hint="eastAsia"/>
          <w:b/>
        </w:rPr>
        <w:t>平方差公式分解因式</w:t>
      </w:r>
    </w:p>
    <w:p w14:paraId="304B036D" w14:textId="329FEC6E" w:rsidR="001C11D4" w:rsidRDefault="004E0727">
      <w:r w:rsidRPr="00013602">
        <w:rPr>
          <w:rFonts w:hint="eastAsia"/>
          <w:b/>
        </w:rPr>
        <w:t>例</w:t>
      </w:r>
      <w:r w:rsidRPr="00013602">
        <w:rPr>
          <w:rFonts w:hint="eastAsia"/>
          <w:b/>
        </w:rPr>
        <w:t>3-1</w:t>
      </w:r>
      <w:r>
        <w:t xml:space="preserve"> </w:t>
      </w:r>
      <w:r>
        <w:rPr>
          <w:rFonts w:hint="eastAsia"/>
        </w:rPr>
        <w:t>分解因式</w:t>
      </w:r>
    </w:p>
    <w:p w14:paraId="3C3E0344" w14:textId="4D2D5160" w:rsidR="004E0727" w:rsidRDefault="00DA11B6">
      <w:r>
        <w:rPr>
          <w:rFonts w:hint="eastAsia"/>
        </w:rPr>
        <w:t>(</w:t>
      </w:r>
      <w:r>
        <w:t>1) 9</w:t>
      </w:r>
      <w:r w:rsidRPr="00DB6B25">
        <w:rPr>
          <w:i/>
        </w:rPr>
        <w:t>a</w:t>
      </w:r>
      <w:r w:rsidRPr="00DA11B6">
        <w:rPr>
          <w:vertAlign w:val="superscript"/>
        </w:rPr>
        <w:t>2</w:t>
      </w:r>
      <w:r>
        <w:t>-4</w:t>
      </w:r>
      <w:r w:rsidRPr="00DB6B25">
        <w:rPr>
          <w:i/>
        </w:rPr>
        <w:t>b</w:t>
      </w:r>
      <w:r w:rsidRPr="00DA11B6">
        <w:rPr>
          <w:vertAlign w:val="superscript"/>
        </w:rPr>
        <w:t>2</w:t>
      </w:r>
      <w:r w:rsidR="00DB6B25">
        <w:t>；</w:t>
      </w:r>
    </w:p>
    <w:p w14:paraId="66718D50" w14:textId="7E841E8D" w:rsidR="00DA11B6" w:rsidRDefault="00DA11B6">
      <w:r>
        <w:rPr>
          <w:rFonts w:hint="eastAsia"/>
        </w:rPr>
        <w:t>(</w:t>
      </w:r>
      <w:r>
        <w:t xml:space="preserve">2) </w:t>
      </w:r>
      <w:r w:rsidRPr="00DB6B25">
        <w:rPr>
          <w:i/>
        </w:rPr>
        <w:t>x</w:t>
      </w:r>
      <w:r w:rsidRPr="00DA11B6">
        <w:rPr>
          <w:vertAlign w:val="superscript"/>
        </w:rPr>
        <w:t>2</w:t>
      </w:r>
      <w:r w:rsidRPr="00DB6B25">
        <w:rPr>
          <w:i/>
        </w:rPr>
        <w:t>y</w:t>
      </w:r>
      <w:r>
        <w:t>-4</w:t>
      </w:r>
      <w:r w:rsidRPr="00DB6B25">
        <w:rPr>
          <w:i/>
        </w:rPr>
        <w:t>y</w:t>
      </w:r>
      <w:r w:rsidR="00DB6B25">
        <w:t>；</w:t>
      </w:r>
    </w:p>
    <w:p w14:paraId="60F7BEDE" w14:textId="5AE35060" w:rsidR="00DA11B6" w:rsidRPr="001C11D4" w:rsidRDefault="00DA11B6">
      <w:r>
        <w:rPr>
          <w:rFonts w:hint="eastAsia"/>
        </w:rPr>
        <w:t>(</w:t>
      </w:r>
      <w:r>
        <w:t>3) (</w:t>
      </w:r>
      <w:r w:rsidRPr="00DB6B25">
        <w:rPr>
          <w:i/>
        </w:rPr>
        <w:t>a</w:t>
      </w:r>
      <w:r>
        <w:t>+1)</w:t>
      </w:r>
      <w:r w:rsidRPr="00DA11B6">
        <w:rPr>
          <w:vertAlign w:val="superscript"/>
        </w:rPr>
        <w:t>2</w:t>
      </w:r>
      <w:r>
        <w:t>-1</w:t>
      </w:r>
    </w:p>
    <w:p w14:paraId="6BA3BE9C" w14:textId="46EC2D8F" w:rsidR="00D21D75" w:rsidRDefault="00DA11B6">
      <w:r>
        <w:rPr>
          <w:rFonts w:hint="eastAsia"/>
        </w:rPr>
        <w:t>(</w:t>
      </w:r>
      <w:r>
        <w:t xml:space="preserve">4) </w:t>
      </w:r>
      <w:r w:rsidRPr="00DB6B25">
        <w:rPr>
          <w:i/>
        </w:rPr>
        <w:t>x</w:t>
      </w:r>
      <w:r w:rsidRPr="00DA11B6">
        <w:rPr>
          <w:vertAlign w:val="superscript"/>
        </w:rPr>
        <w:t>4</w:t>
      </w:r>
      <w:r>
        <w:t>-1</w:t>
      </w:r>
      <w:r w:rsidR="00DB6B25">
        <w:t>；</w:t>
      </w:r>
    </w:p>
    <w:p w14:paraId="4B846D18" w14:textId="3AC305AE" w:rsidR="00DA11B6" w:rsidRDefault="00DA11B6">
      <w:r>
        <w:rPr>
          <w:rFonts w:hint="eastAsia"/>
        </w:rPr>
        <w:t>(</w:t>
      </w:r>
      <w:r>
        <w:t xml:space="preserve">5) </w:t>
      </w:r>
      <w:r w:rsidR="000343DC" w:rsidRPr="000343DC">
        <w:rPr>
          <w:position w:val="-12"/>
          <w:vertAlign w:val="superscript"/>
        </w:rPr>
        <w:object w:dxaOrig="2200" w:dyaOrig="380" w14:anchorId="7B5C21BF">
          <v:shape id="_x0000_i1085" type="#_x0000_t75" style="width:110.25pt;height:18.75pt" o:ole="">
            <v:imagedata r:id="rId78" o:title=""/>
          </v:shape>
          <o:OLEObject Type="Embed" ProgID="Equation.DSMT4" ShapeID="_x0000_i1085" DrawAspect="Content" ObjectID="_1576613879" r:id="rId79"/>
        </w:object>
      </w:r>
      <w:r w:rsidR="000343DC">
        <w:rPr>
          <w:vertAlign w:val="superscript"/>
        </w:rPr>
        <w:t xml:space="preserve"> </w:t>
      </w:r>
    </w:p>
    <w:p w14:paraId="5621247D" w14:textId="77777777" w:rsidR="00D21D75" w:rsidRDefault="00D21D75"/>
    <w:p w14:paraId="1C15344D" w14:textId="5147F7CD" w:rsidR="00DA11B6" w:rsidRDefault="00DB6B25" w:rsidP="00DA11B6">
      <w:r>
        <w:rPr>
          <w:rFonts w:hint="eastAsia"/>
        </w:rPr>
        <w:t>【思路分析】</w:t>
      </w:r>
      <w:r w:rsidR="00DA11B6">
        <w:rPr>
          <w:rFonts w:hint="eastAsia"/>
        </w:rPr>
        <w:t>对于</w:t>
      </w:r>
      <w:r w:rsidR="00DA11B6">
        <w:rPr>
          <w:rFonts w:hint="eastAsia"/>
        </w:rPr>
        <w:t>(1)</w:t>
      </w:r>
      <w:r w:rsidR="00DA11B6">
        <w:rPr>
          <w:rFonts w:hint="eastAsia"/>
        </w:rPr>
        <w:t>可先化成平方差形式，再直接利用平方差公式分解因式</w:t>
      </w:r>
      <w:r>
        <w:rPr>
          <w:rFonts w:hint="eastAsia"/>
        </w:rPr>
        <w:t>；</w:t>
      </w:r>
    </w:p>
    <w:p w14:paraId="397FF016" w14:textId="0E979B88" w:rsidR="00DA11B6" w:rsidRDefault="00DA11B6" w:rsidP="00DA11B6">
      <w:r>
        <w:rPr>
          <w:rFonts w:hint="eastAsia"/>
        </w:rPr>
        <w:t>对于</w:t>
      </w:r>
      <w:r>
        <w:rPr>
          <w:rFonts w:hint="eastAsia"/>
        </w:rPr>
        <w:t>(2)</w:t>
      </w:r>
      <w:r>
        <w:rPr>
          <w:rFonts w:hint="eastAsia"/>
        </w:rPr>
        <w:t>可先提取公因式，再利用平方差公式分解因式</w:t>
      </w:r>
      <w:r w:rsidR="00DB6B25">
        <w:rPr>
          <w:rFonts w:hint="eastAsia"/>
        </w:rPr>
        <w:t>；</w:t>
      </w:r>
    </w:p>
    <w:p w14:paraId="552E0562" w14:textId="655535C6" w:rsidR="00DA11B6" w:rsidRDefault="00DA11B6" w:rsidP="00DA11B6">
      <w:r>
        <w:rPr>
          <w:rFonts w:hint="eastAsia"/>
        </w:rPr>
        <w:t>对于</w:t>
      </w:r>
      <w:r>
        <w:rPr>
          <w:rFonts w:hint="eastAsia"/>
        </w:rPr>
        <w:t>(3)</w:t>
      </w:r>
      <w:r>
        <w:rPr>
          <w:rFonts w:hint="eastAsia"/>
        </w:rPr>
        <w:t>将</w:t>
      </w:r>
      <w:r>
        <w:rPr>
          <w:rFonts w:hint="eastAsia"/>
        </w:rPr>
        <w:t>(</w:t>
      </w:r>
      <w:r w:rsidRPr="00DB6B25">
        <w:rPr>
          <w:rFonts w:hint="eastAsia"/>
          <w:i/>
        </w:rPr>
        <w:t>a</w:t>
      </w:r>
      <w:r>
        <w:rPr>
          <w:rFonts w:hint="eastAsia"/>
        </w:rPr>
        <w:t>+1)</w:t>
      </w:r>
      <w:r>
        <w:rPr>
          <w:rFonts w:hint="eastAsia"/>
        </w:rPr>
        <w:t>视为一个整体运用平方差公式分解因式</w:t>
      </w:r>
      <w:r w:rsidR="00DB6B25">
        <w:rPr>
          <w:rFonts w:hint="eastAsia"/>
        </w:rPr>
        <w:t>；</w:t>
      </w:r>
    </w:p>
    <w:p w14:paraId="721584B2" w14:textId="3A135F9B" w:rsidR="00237E0C" w:rsidRDefault="00DA11B6" w:rsidP="00DA11B6">
      <w:r>
        <w:rPr>
          <w:rFonts w:hint="eastAsia"/>
        </w:rPr>
        <w:lastRenderedPageBreak/>
        <w:t>对于</w:t>
      </w:r>
      <w:r>
        <w:rPr>
          <w:rFonts w:hint="eastAsia"/>
        </w:rPr>
        <w:t>(5)</w:t>
      </w:r>
      <w:r>
        <w:rPr>
          <w:rFonts w:hint="eastAsia"/>
        </w:rPr>
        <w:t>分别将</w:t>
      </w:r>
      <w:r>
        <w:rPr>
          <w:rFonts w:hint="eastAsia"/>
        </w:rPr>
        <w:t>(</w:t>
      </w:r>
      <w:proofErr w:type="spellStart"/>
      <w:r w:rsidRPr="00DB6B25">
        <w:rPr>
          <w:rFonts w:hint="eastAsia"/>
          <w:i/>
        </w:rPr>
        <w:t>x</w:t>
      </w:r>
      <w:r>
        <w:rPr>
          <w:rFonts w:hint="eastAsia"/>
        </w:rPr>
        <w:t>+</w:t>
      </w:r>
      <w:r w:rsidRPr="00DB6B25">
        <w:rPr>
          <w:rFonts w:hint="eastAsia"/>
          <w:i/>
        </w:rPr>
        <w:t>y</w:t>
      </w:r>
      <w:r>
        <w:rPr>
          <w:rFonts w:hint="eastAsia"/>
        </w:rPr>
        <w:t>+</w:t>
      </w:r>
      <w:r w:rsidRPr="00DB6B25">
        <w:rPr>
          <w:rFonts w:hint="eastAsia"/>
          <w:i/>
        </w:rPr>
        <w:t>z</w:t>
      </w:r>
      <w:proofErr w:type="spellEnd"/>
      <w:r>
        <w:rPr>
          <w:rFonts w:hint="eastAsia"/>
        </w:rPr>
        <w:t>)</w:t>
      </w:r>
      <w:r>
        <w:rPr>
          <w:rFonts w:hint="eastAsia"/>
        </w:rPr>
        <w:t>与</w:t>
      </w:r>
      <w:r>
        <w:rPr>
          <w:rFonts w:hint="eastAsia"/>
        </w:rPr>
        <w:t>(</w:t>
      </w:r>
      <w:proofErr w:type="spellStart"/>
      <w:r w:rsidRPr="00DB6B25">
        <w:rPr>
          <w:rFonts w:hint="eastAsia"/>
          <w:i/>
        </w:rPr>
        <w:t>x</w:t>
      </w:r>
      <w:r>
        <w:rPr>
          <w:rFonts w:hint="eastAsia"/>
        </w:rPr>
        <w:t>-</w:t>
      </w:r>
      <w:r w:rsidRPr="00DB6B25">
        <w:rPr>
          <w:rFonts w:hint="eastAsia"/>
          <w:i/>
        </w:rPr>
        <w:t>y</w:t>
      </w:r>
      <w:r>
        <w:rPr>
          <w:rFonts w:hint="eastAsia"/>
        </w:rPr>
        <w:t>+</w:t>
      </w:r>
      <w:r w:rsidRPr="00DB6B25">
        <w:rPr>
          <w:rFonts w:hint="eastAsia"/>
          <w:i/>
        </w:rPr>
        <w:t>z</w:t>
      </w:r>
      <w:proofErr w:type="spellEnd"/>
      <w:r>
        <w:rPr>
          <w:rFonts w:hint="eastAsia"/>
        </w:rPr>
        <w:t>)</w:t>
      </w:r>
      <w:r>
        <w:rPr>
          <w:rFonts w:hint="eastAsia"/>
        </w:rPr>
        <w:t>视为整体，运用平方差公式分解因式</w:t>
      </w:r>
      <w:r>
        <w:rPr>
          <w:rFonts w:hint="eastAsia"/>
        </w:rPr>
        <w:t>.</w:t>
      </w:r>
    </w:p>
    <w:p w14:paraId="04281867" w14:textId="40A3637E" w:rsidR="00DA11B6" w:rsidRDefault="00DB6B25" w:rsidP="00DA11B6">
      <w:r>
        <w:t>【解】</w:t>
      </w:r>
      <w:r w:rsidR="00DA11B6" w:rsidRPr="00DA11B6">
        <w:t>(1)</w:t>
      </w:r>
      <w:r w:rsidR="00DA11B6" w:rsidRPr="00DA11B6">
        <w:t>原式</w:t>
      </w:r>
      <w:r w:rsidR="00DA11B6" w:rsidRPr="00DA11B6">
        <w:t>=(3</w:t>
      </w:r>
      <w:r w:rsidR="00DA11B6" w:rsidRPr="00DB6B25">
        <w:rPr>
          <w:i/>
        </w:rPr>
        <w:t>a</w:t>
      </w:r>
      <w:r w:rsidR="00DA11B6" w:rsidRPr="00DA11B6">
        <w:t>)</w:t>
      </w:r>
      <w:r w:rsidR="00DA11B6" w:rsidRPr="00013602">
        <w:rPr>
          <w:rFonts w:hint="eastAsia"/>
          <w:vertAlign w:val="superscript"/>
        </w:rPr>
        <w:t>2</w:t>
      </w:r>
      <w:r w:rsidR="00DA11B6" w:rsidRPr="00DA11B6">
        <w:t>-(2</w:t>
      </w:r>
      <w:r w:rsidR="00DA11B6" w:rsidRPr="00DB6B25">
        <w:rPr>
          <w:i/>
        </w:rPr>
        <w:t>b</w:t>
      </w:r>
      <w:r w:rsidR="00DA11B6" w:rsidRPr="00DA11B6">
        <w:t>)</w:t>
      </w:r>
      <w:r w:rsidR="00DA11B6" w:rsidRPr="00013602">
        <w:rPr>
          <w:rFonts w:hint="eastAsia"/>
          <w:vertAlign w:val="superscript"/>
        </w:rPr>
        <w:t>2</w:t>
      </w:r>
      <w:r w:rsidR="00DA11B6" w:rsidRPr="00DA11B6">
        <w:t>=(3</w:t>
      </w:r>
      <w:r w:rsidR="00DA11B6" w:rsidRPr="00DB6B25">
        <w:rPr>
          <w:i/>
        </w:rPr>
        <w:t>a</w:t>
      </w:r>
      <w:r w:rsidR="00DA11B6" w:rsidRPr="00DA11B6">
        <w:t>+2</w:t>
      </w:r>
      <w:r w:rsidR="00DA11B6" w:rsidRPr="00DB6B25">
        <w:rPr>
          <w:i/>
        </w:rPr>
        <w:t>b</w:t>
      </w:r>
      <w:r w:rsidR="00DA11B6" w:rsidRPr="00DA11B6">
        <w:t>)(3</w:t>
      </w:r>
      <w:r w:rsidR="00DA11B6" w:rsidRPr="00DB6B25">
        <w:rPr>
          <w:i/>
        </w:rPr>
        <w:t>a</w:t>
      </w:r>
      <w:r w:rsidR="00DA11B6" w:rsidRPr="00DA11B6">
        <w:t>-2</w:t>
      </w:r>
      <w:r w:rsidR="00DA11B6" w:rsidRPr="00DB6B25">
        <w:rPr>
          <w:i/>
        </w:rPr>
        <w:t>b</w:t>
      </w:r>
      <w:r w:rsidR="00DA11B6" w:rsidRPr="00DA11B6">
        <w:t>).</w:t>
      </w:r>
      <w:r w:rsidR="00DA11B6" w:rsidRPr="00DA11B6">
        <w:br/>
        <w:t>(2)</w:t>
      </w:r>
      <w:r w:rsidR="00DA11B6" w:rsidRPr="00DA11B6">
        <w:t>原式</w:t>
      </w:r>
      <w:r w:rsidR="00DA11B6" w:rsidRPr="00DA11B6">
        <w:t>=</w:t>
      </w:r>
      <w:r w:rsidR="00DA11B6" w:rsidRPr="00DB6B25">
        <w:rPr>
          <w:i/>
        </w:rPr>
        <w:t>y</w:t>
      </w:r>
      <w:r w:rsidR="00DA11B6" w:rsidRPr="00DA11B6">
        <w:t>(</w:t>
      </w:r>
      <w:r w:rsidR="00DA11B6" w:rsidRPr="00DB6B25">
        <w:rPr>
          <w:i/>
        </w:rPr>
        <w:t>x</w:t>
      </w:r>
      <w:r w:rsidR="00DA11B6" w:rsidRPr="00013602">
        <w:rPr>
          <w:rFonts w:hint="eastAsia"/>
          <w:vertAlign w:val="superscript"/>
        </w:rPr>
        <w:t>2</w:t>
      </w:r>
      <w:r w:rsidR="00DA11B6" w:rsidRPr="00DA11B6">
        <w:t>-4)=</w:t>
      </w:r>
      <w:r w:rsidR="00DA11B6" w:rsidRPr="00DB6B25">
        <w:rPr>
          <w:i/>
        </w:rPr>
        <w:t>y</w:t>
      </w:r>
      <w:r w:rsidR="00DA11B6" w:rsidRPr="00DA11B6">
        <w:t>(</w:t>
      </w:r>
      <w:r w:rsidR="00DA11B6" w:rsidRPr="00DB6B25">
        <w:rPr>
          <w:i/>
        </w:rPr>
        <w:t>x</w:t>
      </w:r>
      <w:r w:rsidR="00DA11B6" w:rsidRPr="00DA11B6">
        <w:t>+2)(</w:t>
      </w:r>
      <w:r w:rsidR="00DA11B6" w:rsidRPr="00DB6B25">
        <w:rPr>
          <w:i/>
        </w:rPr>
        <w:t>x</w:t>
      </w:r>
      <w:r w:rsidR="00DA11B6" w:rsidRPr="00DA11B6">
        <w:t>-2).</w:t>
      </w:r>
      <w:r w:rsidR="00DA11B6" w:rsidRPr="00DA11B6">
        <w:br/>
        <w:t>(3)</w:t>
      </w:r>
      <w:r w:rsidR="00DA11B6" w:rsidRPr="00DA11B6">
        <w:t>原式</w:t>
      </w:r>
      <w:r w:rsidR="00DA11B6" w:rsidRPr="00DA11B6">
        <w:t>=(</w:t>
      </w:r>
      <w:r w:rsidR="00DA11B6" w:rsidRPr="00DB6B25">
        <w:rPr>
          <w:i/>
        </w:rPr>
        <w:t>a</w:t>
      </w:r>
      <w:r w:rsidR="00DA11B6" w:rsidRPr="00DA11B6">
        <w:t>+1+1)(</w:t>
      </w:r>
      <w:r w:rsidR="00DA11B6" w:rsidRPr="00DB6B25">
        <w:rPr>
          <w:i/>
        </w:rPr>
        <w:t>a</w:t>
      </w:r>
      <w:r w:rsidR="00DA11B6" w:rsidRPr="00DA11B6">
        <w:t>+1-1)=</w:t>
      </w:r>
      <w:r w:rsidR="00DA11B6" w:rsidRPr="00DB6B25">
        <w:rPr>
          <w:i/>
        </w:rPr>
        <w:t>a</w:t>
      </w:r>
      <w:r w:rsidR="00DA11B6" w:rsidRPr="00DA11B6">
        <w:t>(</w:t>
      </w:r>
      <w:r w:rsidR="00DA11B6" w:rsidRPr="00DB6B25">
        <w:rPr>
          <w:i/>
        </w:rPr>
        <w:t>a</w:t>
      </w:r>
      <w:r w:rsidR="00DA11B6" w:rsidRPr="00DA11B6">
        <w:t xml:space="preserve">+2). </w:t>
      </w:r>
    </w:p>
    <w:p w14:paraId="0F2A695E" w14:textId="6D774E2E" w:rsidR="00013602" w:rsidRDefault="00013602" w:rsidP="00DA11B6">
      <w:r w:rsidRPr="00013602">
        <w:rPr>
          <w:rFonts w:hint="eastAsia"/>
        </w:rPr>
        <w:t>(4)</w:t>
      </w:r>
      <w:r w:rsidRPr="00013602">
        <w:rPr>
          <w:rFonts w:hint="eastAsia"/>
        </w:rPr>
        <w:t>原式</w:t>
      </w:r>
      <w:r w:rsidRPr="00013602">
        <w:rPr>
          <w:rFonts w:hint="eastAsia"/>
        </w:rPr>
        <w:t>=(</w:t>
      </w:r>
      <w:r w:rsidRPr="00DB6B25">
        <w:rPr>
          <w:rFonts w:hint="eastAsia"/>
          <w:i/>
        </w:rPr>
        <w:t>x</w:t>
      </w:r>
      <w:r w:rsidRPr="00013602">
        <w:rPr>
          <w:rFonts w:hint="eastAsia"/>
          <w:vertAlign w:val="superscript"/>
        </w:rPr>
        <w:t>2</w:t>
      </w:r>
      <w:r w:rsidRPr="00013602">
        <w:rPr>
          <w:rFonts w:hint="eastAsia"/>
        </w:rPr>
        <w:t>+1)(</w:t>
      </w:r>
      <w:r w:rsidRPr="00DB6B25">
        <w:rPr>
          <w:rFonts w:hint="eastAsia"/>
          <w:i/>
        </w:rPr>
        <w:t>x</w:t>
      </w:r>
      <w:r w:rsidRPr="00013602">
        <w:rPr>
          <w:rFonts w:hint="eastAsia"/>
          <w:vertAlign w:val="superscript"/>
        </w:rPr>
        <w:t>2</w:t>
      </w:r>
      <w:r w:rsidRPr="00013602">
        <w:rPr>
          <w:rFonts w:hint="eastAsia"/>
        </w:rPr>
        <w:t>-1)=(</w:t>
      </w:r>
      <w:r w:rsidRPr="00DB6B25">
        <w:rPr>
          <w:rFonts w:hint="eastAsia"/>
          <w:i/>
        </w:rPr>
        <w:t>x</w:t>
      </w:r>
      <w:r w:rsidRPr="00013602">
        <w:rPr>
          <w:rFonts w:hint="eastAsia"/>
          <w:vertAlign w:val="superscript"/>
        </w:rPr>
        <w:t>2</w:t>
      </w:r>
      <w:r w:rsidRPr="00013602">
        <w:rPr>
          <w:rFonts w:hint="eastAsia"/>
        </w:rPr>
        <w:t>+1)(</w:t>
      </w:r>
      <w:r w:rsidRPr="00DB6B25">
        <w:rPr>
          <w:rFonts w:hint="eastAsia"/>
          <w:i/>
        </w:rPr>
        <w:t>x</w:t>
      </w:r>
      <w:r w:rsidRPr="00013602">
        <w:rPr>
          <w:rFonts w:hint="eastAsia"/>
        </w:rPr>
        <w:t>+1)(</w:t>
      </w:r>
      <w:r w:rsidRPr="00DB6B25">
        <w:rPr>
          <w:rFonts w:hint="eastAsia"/>
          <w:i/>
        </w:rPr>
        <w:t>x</w:t>
      </w:r>
      <w:r w:rsidRPr="00013602">
        <w:rPr>
          <w:rFonts w:hint="eastAsia"/>
        </w:rPr>
        <w:t>-1).</w:t>
      </w:r>
    </w:p>
    <w:p w14:paraId="13B5FACF" w14:textId="10CDCD1B" w:rsidR="00013602" w:rsidRDefault="00013602" w:rsidP="00013602">
      <w:r>
        <w:rPr>
          <w:rFonts w:hint="eastAsia"/>
        </w:rPr>
        <w:t>(5)</w:t>
      </w:r>
      <w:r>
        <w:rPr>
          <w:rFonts w:hint="eastAsia"/>
        </w:rPr>
        <w:t>原式</w:t>
      </w:r>
      <w:r>
        <w:rPr>
          <w:rFonts w:hint="eastAsia"/>
        </w:rPr>
        <w:t>=[(</w:t>
      </w:r>
      <w:proofErr w:type="spellStart"/>
      <w:r w:rsidRPr="00DB6B25">
        <w:rPr>
          <w:rFonts w:hint="eastAsia"/>
          <w:i/>
        </w:rPr>
        <w:t>x</w:t>
      </w:r>
      <w:r>
        <w:rPr>
          <w:rFonts w:hint="eastAsia"/>
        </w:rPr>
        <w:t>+</w:t>
      </w:r>
      <w:r w:rsidRPr="00DB6B25">
        <w:rPr>
          <w:rFonts w:hint="eastAsia"/>
          <w:i/>
        </w:rPr>
        <w:t>y</w:t>
      </w:r>
      <w:r>
        <w:rPr>
          <w:rFonts w:hint="eastAsia"/>
        </w:rPr>
        <w:t>+</w:t>
      </w:r>
      <w:r w:rsidRPr="00DB6B25">
        <w:rPr>
          <w:rFonts w:hint="eastAsia"/>
          <w:i/>
        </w:rPr>
        <w:t>z</w:t>
      </w:r>
      <w:proofErr w:type="spellEnd"/>
      <w:r>
        <w:rPr>
          <w:rFonts w:hint="eastAsia"/>
        </w:rPr>
        <w:t>)+(</w:t>
      </w:r>
      <w:proofErr w:type="spellStart"/>
      <w:r w:rsidRPr="00DB6B25">
        <w:rPr>
          <w:rFonts w:hint="eastAsia"/>
          <w:i/>
        </w:rPr>
        <w:t>x</w:t>
      </w:r>
      <w:r>
        <w:rPr>
          <w:rFonts w:hint="eastAsia"/>
        </w:rPr>
        <w:t>-</w:t>
      </w:r>
      <w:r w:rsidRPr="00DB6B25">
        <w:rPr>
          <w:rFonts w:hint="eastAsia"/>
          <w:i/>
        </w:rPr>
        <w:t>y</w:t>
      </w:r>
      <w:r>
        <w:rPr>
          <w:rFonts w:hint="eastAsia"/>
        </w:rPr>
        <w:t>+</w:t>
      </w:r>
      <w:r w:rsidRPr="00DB6B25">
        <w:rPr>
          <w:rFonts w:hint="eastAsia"/>
          <w:i/>
        </w:rPr>
        <w:t>z</w:t>
      </w:r>
      <w:proofErr w:type="spellEnd"/>
      <w:r>
        <w:rPr>
          <w:rFonts w:hint="eastAsia"/>
        </w:rPr>
        <w:t>)][(</w:t>
      </w:r>
      <w:proofErr w:type="spellStart"/>
      <w:r w:rsidRPr="00DB6B25">
        <w:rPr>
          <w:rFonts w:hint="eastAsia"/>
          <w:i/>
        </w:rPr>
        <w:t>x</w:t>
      </w:r>
      <w:r>
        <w:rPr>
          <w:rFonts w:hint="eastAsia"/>
        </w:rPr>
        <w:t>+</w:t>
      </w:r>
      <w:r w:rsidRPr="00DB6B25">
        <w:rPr>
          <w:rFonts w:hint="eastAsia"/>
          <w:i/>
        </w:rPr>
        <w:t>y</w:t>
      </w:r>
      <w:r>
        <w:rPr>
          <w:rFonts w:hint="eastAsia"/>
        </w:rPr>
        <w:t>+</w:t>
      </w:r>
      <w:r w:rsidRPr="00DB6B25">
        <w:rPr>
          <w:rFonts w:hint="eastAsia"/>
          <w:i/>
        </w:rPr>
        <w:t>z</w:t>
      </w:r>
      <w:proofErr w:type="spellEnd"/>
      <w:r>
        <w:rPr>
          <w:rFonts w:hint="eastAsia"/>
        </w:rPr>
        <w:t>)-(</w:t>
      </w:r>
      <w:proofErr w:type="spellStart"/>
      <w:r w:rsidRPr="00DB6B25">
        <w:rPr>
          <w:rFonts w:hint="eastAsia"/>
          <w:i/>
        </w:rPr>
        <w:t>x</w:t>
      </w:r>
      <w:r>
        <w:rPr>
          <w:rFonts w:hint="eastAsia"/>
        </w:rPr>
        <w:t>-</w:t>
      </w:r>
      <w:r w:rsidRPr="00DB6B25">
        <w:rPr>
          <w:rFonts w:hint="eastAsia"/>
          <w:i/>
        </w:rPr>
        <w:t>y</w:t>
      </w:r>
      <w:r>
        <w:rPr>
          <w:rFonts w:hint="eastAsia"/>
        </w:rPr>
        <w:t>+</w:t>
      </w:r>
      <w:r w:rsidRPr="00DB6B25">
        <w:rPr>
          <w:i/>
        </w:rPr>
        <w:t>z</w:t>
      </w:r>
      <w:proofErr w:type="spellEnd"/>
      <w:r>
        <w:t>)]</w:t>
      </w:r>
    </w:p>
    <w:p w14:paraId="4242465F" w14:textId="79D5E1D9" w:rsidR="00013602" w:rsidRDefault="00013602" w:rsidP="00013602">
      <w:r>
        <w:rPr>
          <w:rFonts w:hint="eastAsia"/>
        </w:rPr>
        <w:t>=</w:t>
      </w:r>
      <w:r>
        <w:t>(</w:t>
      </w:r>
      <w:proofErr w:type="spellStart"/>
      <w:r w:rsidRPr="00DB6B25">
        <w:rPr>
          <w:i/>
        </w:rPr>
        <w:t>x</w:t>
      </w:r>
      <w:r>
        <w:t>+</w:t>
      </w:r>
      <w:r w:rsidRPr="00DB6B25">
        <w:rPr>
          <w:i/>
        </w:rPr>
        <w:t>y</w:t>
      </w:r>
      <w:r>
        <w:t>+</w:t>
      </w:r>
      <w:r w:rsidRPr="00DB6B25">
        <w:rPr>
          <w:i/>
        </w:rPr>
        <w:t>z</w:t>
      </w:r>
      <w:r>
        <w:t>+</w:t>
      </w:r>
      <w:r w:rsidRPr="00DB6B25">
        <w:rPr>
          <w:i/>
        </w:rPr>
        <w:t>x</w:t>
      </w:r>
      <w:r>
        <w:t>-</w:t>
      </w:r>
      <w:r w:rsidRPr="00DB6B25">
        <w:rPr>
          <w:i/>
        </w:rPr>
        <w:t>y</w:t>
      </w:r>
      <w:r>
        <w:t>+</w:t>
      </w:r>
      <w:proofErr w:type="gramStart"/>
      <w:r w:rsidRPr="00DB6B25">
        <w:rPr>
          <w:i/>
        </w:rPr>
        <w:t>z</w:t>
      </w:r>
      <w:proofErr w:type="spellEnd"/>
      <w:r>
        <w:t>)(</w:t>
      </w:r>
      <w:proofErr w:type="spellStart"/>
      <w:proofErr w:type="gramEnd"/>
      <w:r w:rsidRPr="00DB6B25">
        <w:rPr>
          <w:i/>
        </w:rPr>
        <w:t>x</w:t>
      </w:r>
      <w:r>
        <w:t>+</w:t>
      </w:r>
      <w:r w:rsidRPr="00DB6B25">
        <w:rPr>
          <w:i/>
        </w:rPr>
        <w:t>y</w:t>
      </w:r>
      <w:r>
        <w:t>+</w:t>
      </w:r>
      <w:r w:rsidRPr="00DB6B25">
        <w:rPr>
          <w:i/>
        </w:rPr>
        <w:t>z</w:t>
      </w:r>
      <w:r>
        <w:t>-</w:t>
      </w:r>
      <w:r w:rsidRPr="00DB6B25">
        <w:rPr>
          <w:i/>
        </w:rPr>
        <w:t>x</w:t>
      </w:r>
      <w:r>
        <w:t>+</w:t>
      </w:r>
      <w:r w:rsidRPr="00DB6B25">
        <w:rPr>
          <w:i/>
        </w:rPr>
        <w:t>y</w:t>
      </w:r>
      <w:r>
        <w:t>-</w:t>
      </w:r>
      <w:r w:rsidRPr="00DB6B25">
        <w:rPr>
          <w:i/>
        </w:rPr>
        <w:t>z</w:t>
      </w:r>
      <w:proofErr w:type="spellEnd"/>
      <w:r>
        <w:t>)</w:t>
      </w:r>
    </w:p>
    <w:p w14:paraId="0F3FC62C" w14:textId="0BA1AFE6" w:rsidR="00013602" w:rsidRPr="00DA11B6" w:rsidRDefault="00013602" w:rsidP="00013602">
      <w:r>
        <w:t>=2</w:t>
      </w:r>
      <w:r w:rsidRPr="00DB6B25">
        <w:rPr>
          <w:i/>
        </w:rPr>
        <w:t>y</w:t>
      </w:r>
      <w:r>
        <w:t>(2</w:t>
      </w:r>
      <w:r w:rsidRPr="00DB6B25">
        <w:rPr>
          <w:i/>
        </w:rPr>
        <w:t>x</w:t>
      </w:r>
      <w:r>
        <w:t>+2</w:t>
      </w:r>
      <w:proofErr w:type="gramStart"/>
      <w:r w:rsidRPr="00DB6B25">
        <w:rPr>
          <w:i/>
        </w:rPr>
        <w:t>z</w:t>
      </w:r>
      <w:r>
        <w:t>)=</w:t>
      </w:r>
      <w:proofErr w:type="gramEnd"/>
      <w:r>
        <w:t>4</w:t>
      </w:r>
      <w:r w:rsidRPr="00DB6B25">
        <w:rPr>
          <w:i/>
        </w:rPr>
        <w:t>y</w:t>
      </w:r>
      <w:r>
        <w:t>(</w:t>
      </w:r>
      <w:proofErr w:type="spellStart"/>
      <w:r w:rsidRPr="00DB6B25">
        <w:rPr>
          <w:i/>
        </w:rPr>
        <w:t>x</w:t>
      </w:r>
      <w:r>
        <w:t>+</w:t>
      </w:r>
      <w:r w:rsidRPr="00DB6B25">
        <w:rPr>
          <w:i/>
        </w:rPr>
        <w:t>z</w:t>
      </w:r>
      <w:proofErr w:type="spellEnd"/>
      <w:r>
        <w:t>).</w:t>
      </w:r>
    </w:p>
    <w:p w14:paraId="02C31063" w14:textId="412252AB" w:rsidR="00F9470B" w:rsidRPr="00013602" w:rsidRDefault="00DB6B25" w:rsidP="00013602">
      <w:pPr>
        <w:rPr>
          <w:rFonts w:ascii="宋体" w:hAnsi="宋体"/>
        </w:rPr>
      </w:pPr>
      <w:r>
        <w:rPr>
          <w:rFonts w:ascii="宋体" w:hAnsi="宋体" w:hint="eastAsia"/>
        </w:rPr>
        <w:t>【总结提示】</w:t>
      </w:r>
      <w:r w:rsidR="00013602">
        <w:rPr>
          <w:rFonts w:ascii="宋体" w:hAnsi="宋体" w:hint="eastAsia"/>
        </w:rPr>
        <w:t>(</w:t>
      </w:r>
      <w:r w:rsidR="00013602" w:rsidRPr="00013602">
        <w:rPr>
          <w:rFonts w:ascii="宋体" w:hAnsi="宋体"/>
        </w:rPr>
        <w:t>1)</w:t>
      </w:r>
      <w:r w:rsidR="00013602" w:rsidRPr="00013602">
        <w:rPr>
          <w:rFonts w:ascii="宋体" w:hAnsi="宋体"/>
          <w:b/>
        </w:rPr>
        <w:t>运用平方差公式分解因式</w:t>
      </w:r>
      <w:r w:rsidR="00013602" w:rsidRPr="00013602">
        <w:rPr>
          <w:rFonts w:ascii="宋体" w:hAnsi="宋体"/>
        </w:rPr>
        <w:t>的关键是确定公式中的</w:t>
      </w:r>
      <w:r w:rsidR="00013602" w:rsidRPr="00DB6B25">
        <w:rPr>
          <w:i/>
        </w:rPr>
        <w:t>a</w:t>
      </w:r>
      <w:r w:rsidR="00013602" w:rsidRPr="00013602">
        <w:rPr>
          <w:rFonts w:ascii="宋体" w:hAnsi="宋体"/>
        </w:rPr>
        <w:t>和</w:t>
      </w:r>
      <w:r w:rsidR="00013602" w:rsidRPr="00DB6B25">
        <w:rPr>
          <w:i/>
        </w:rPr>
        <w:t>b</w:t>
      </w:r>
      <w:r w:rsidR="00013602" w:rsidRPr="00013602">
        <w:rPr>
          <w:rFonts w:ascii="宋体" w:hAnsi="宋体"/>
        </w:rPr>
        <w:t>，再运用公式进行因式分解</w:t>
      </w:r>
      <w:r>
        <w:rPr>
          <w:rFonts w:ascii="宋体" w:hAnsi="宋体"/>
        </w:rPr>
        <w:t>；</w:t>
      </w:r>
      <w:r w:rsidR="00013602" w:rsidRPr="00013602">
        <w:rPr>
          <w:rFonts w:ascii="宋体" w:hAnsi="宋体"/>
        </w:rPr>
        <w:t>对于有公因式的多项式</w:t>
      </w:r>
      <w:r w:rsidR="006955D8">
        <w:rPr>
          <w:rFonts w:ascii="宋体" w:hAnsi="宋体" w:hint="eastAsia"/>
        </w:rPr>
        <w:t>，</w:t>
      </w:r>
      <w:r w:rsidR="00013602" w:rsidRPr="00013602">
        <w:rPr>
          <w:rFonts w:ascii="宋体" w:hAnsi="宋体"/>
        </w:rPr>
        <w:t>需要先提取公因式再用平方差公式分解因式，同时分解因式要进行到每一个因式都不能再分解为止</w:t>
      </w:r>
      <w:r w:rsidR="006955D8">
        <w:rPr>
          <w:rFonts w:ascii="宋体" w:hAnsi="宋体" w:hint="eastAsia"/>
        </w:rPr>
        <w:t>.</w:t>
      </w:r>
      <w:r w:rsidR="00013602" w:rsidRPr="00013602">
        <w:rPr>
          <w:rFonts w:ascii="宋体" w:hAnsi="宋体"/>
        </w:rPr>
        <w:br/>
        <w:t>(2)注意</w:t>
      </w:r>
      <w:r w:rsidR="006955D8">
        <w:rPr>
          <w:rFonts w:ascii="宋体" w:hAnsi="宋体" w:hint="eastAsia"/>
        </w:rPr>
        <w:t>：</w:t>
      </w:r>
      <w:r w:rsidR="00013602" w:rsidRPr="00013602">
        <w:rPr>
          <w:rFonts w:ascii="宋体" w:hAnsi="宋体"/>
        </w:rPr>
        <w:t>运用平方差公式分解因式</w:t>
      </w:r>
      <w:r w:rsidR="006955D8">
        <w:rPr>
          <w:rFonts w:ascii="宋体" w:hAnsi="宋体" w:hint="eastAsia"/>
        </w:rPr>
        <w:t>，</w:t>
      </w:r>
      <w:r w:rsidR="00013602" w:rsidRPr="00013602">
        <w:rPr>
          <w:rFonts w:ascii="宋体" w:hAnsi="宋体"/>
        </w:rPr>
        <w:t>最后的结果除了要求不能再分解因式外，还要注意使每个因式</w:t>
      </w:r>
      <w:proofErr w:type="gramStart"/>
      <w:r w:rsidR="00013602" w:rsidRPr="00013602">
        <w:rPr>
          <w:rFonts w:ascii="宋体" w:hAnsi="宋体"/>
        </w:rPr>
        <w:t>最</w:t>
      </w:r>
      <w:proofErr w:type="gramEnd"/>
      <w:r w:rsidR="00013602" w:rsidRPr="00013602">
        <w:rPr>
          <w:rFonts w:ascii="宋体" w:hAnsi="宋体"/>
        </w:rPr>
        <w:t>简</w:t>
      </w:r>
      <w:r w:rsidR="006955D8">
        <w:rPr>
          <w:rFonts w:ascii="宋体" w:hAnsi="宋体" w:hint="eastAsia"/>
        </w:rPr>
        <w:t>.</w:t>
      </w:r>
      <w:r w:rsidR="00F9470B" w:rsidRPr="001C11D4">
        <w:br/>
        <w:t>(</w:t>
      </w:r>
      <w:r w:rsidR="00F9470B">
        <w:t>3</w:t>
      </w:r>
      <w:r w:rsidR="00F9470B" w:rsidRPr="001C11D4">
        <w:t>)</w:t>
      </w:r>
      <w:r w:rsidR="00F9470B" w:rsidRPr="001C11D4">
        <w:t>运用平方差公式分解因式不彻底</w:t>
      </w:r>
      <w:r w:rsidR="00F9470B" w:rsidRPr="001C11D4">
        <w:t>.</w:t>
      </w:r>
      <w:r w:rsidR="00F9470B" w:rsidRPr="001C11D4">
        <w:br/>
        <w:t>(</w:t>
      </w:r>
      <w:r w:rsidR="00F9470B">
        <w:t>4</w:t>
      </w:r>
      <w:r w:rsidR="00F9470B" w:rsidRPr="001C11D4">
        <w:t>)</w:t>
      </w:r>
      <w:r w:rsidR="000343DC">
        <w:rPr>
          <w:rFonts w:hint="eastAsia"/>
        </w:rPr>
        <w:t>合理使用</w:t>
      </w:r>
      <w:r w:rsidR="00F9470B" w:rsidRPr="001C11D4">
        <w:t>平方差公式形式的多项式</w:t>
      </w:r>
      <w:r w:rsidR="00F9470B" w:rsidRPr="001C11D4">
        <w:t>.</w:t>
      </w:r>
    </w:p>
    <w:p w14:paraId="43AF3B30" w14:textId="1AA57F80" w:rsidR="006D5859" w:rsidRPr="00013602" w:rsidRDefault="006D5859">
      <w:pPr>
        <w:rPr>
          <w:rFonts w:ascii="宋体" w:hAnsi="宋体"/>
        </w:rPr>
      </w:pPr>
    </w:p>
    <w:p w14:paraId="6B168438" w14:textId="2BC67704" w:rsidR="00DA11B6" w:rsidRPr="006955D8" w:rsidRDefault="006955D8">
      <w:pPr>
        <w:rPr>
          <w:rFonts w:ascii="宋体" w:hAnsi="宋体"/>
          <w:b/>
        </w:rPr>
      </w:pPr>
      <w:r w:rsidRPr="006955D8">
        <w:rPr>
          <w:rFonts w:ascii="宋体" w:hAnsi="宋体" w:hint="eastAsia"/>
          <w:b/>
        </w:rPr>
        <w:t>配套练习3-1</w:t>
      </w:r>
    </w:p>
    <w:p w14:paraId="77D09E8E" w14:textId="44C9B4DE" w:rsidR="006955D8" w:rsidRDefault="006955D8">
      <w:pPr>
        <w:rPr>
          <w:rFonts w:ascii="宋体" w:hAnsi="宋体"/>
        </w:rPr>
      </w:pPr>
      <w:r w:rsidRPr="006955D8">
        <w:rPr>
          <w:rFonts w:ascii="宋体" w:hAnsi="宋体"/>
        </w:rPr>
        <w:t>因式分</w:t>
      </w:r>
      <w:r w:rsidR="00DB6B25">
        <w:rPr>
          <w:rFonts w:ascii="宋体" w:hAnsi="宋体"/>
        </w:rPr>
        <w:t>解</w:t>
      </w:r>
      <w:r w:rsidR="00DB6B25">
        <w:rPr>
          <w:rFonts w:ascii="宋体" w:hAnsi="宋体" w:hint="eastAsia"/>
        </w:rPr>
        <w:t>：</w:t>
      </w:r>
      <w:r w:rsidRPr="006955D8">
        <w:rPr>
          <w:rFonts w:ascii="宋体" w:hAnsi="宋体"/>
        </w:rPr>
        <w:br/>
        <w:t>（1）4（</w:t>
      </w:r>
      <w:r w:rsidRPr="00DB6B25">
        <w:rPr>
          <w:i/>
        </w:rPr>
        <w:t>a</w:t>
      </w:r>
      <w:r w:rsidRPr="006955D8">
        <w:rPr>
          <w:rFonts w:ascii="宋体" w:hAnsi="宋体"/>
        </w:rPr>
        <w:t>-</w:t>
      </w:r>
      <w:r w:rsidRPr="00DB6B25">
        <w:rPr>
          <w:i/>
        </w:rPr>
        <w:t>b</w:t>
      </w:r>
      <w:r w:rsidRPr="006955D8">
        <w:rPr>
          <w:rFonts w:ascii="宋体" w:hAnsi="宋体"/>
        </w:rPr>
        <w:t>）</w:t>
      </w:r>
      <w:r w:rsidRPr="006955D8">
        <w:rPr>
          <w:rFonts w:ascii="宋体" w:hAnsi="宋体"/>
          <w:vertAlign w:val="superscript"/>
        </w:rPr>
        <w:t>2</w:t>
      </w:r>
      <w:r w:rsidRPr="006955D8">
        <w:rPr>
          <w:rFonts w:ascii="宋体" w:hAnsi="宋体"/>
        </w:rPr>
        <w:t>-16（</w:t>
      </w:r>
      <w:proofErr w:type="spellStart"/>
      <w:r w:rsidRPr="00DB6B25">
        <w:rPr>
          <w:i/>
        </w:rPr>
        <w:t>a</w:t>
      </w:r>
      <w:r w:rsidRPr="006955D8">
        <w:rPr>
          <w:rFonts w:ascii="宋体" w:hAnsi="宋体"/>
        </w:rPr>
        <w:t>+</w:t>
      </w:r>
      <w:r w:rsidRPr="00DB6B25">
        <w:rPr>
          <w:i/>
        </w:rPr>
        <w:t>b</w:t>
      </w:r>
      <w:proofErr w:type="spellEnd"/>
      <w:r w:rsidRPr="006955D8">
        <w:rPr>
          <w:rFonts w:ascii="宋体" w:hAnsi="宋体"/>
        </w:rPr>
        <w:t>）</w:t>
      </w:r>
      <w:r w:rsidRPr="006955D8">
        <w:rPr>
          <w:rFonts w:ascii="宋体" w:hAnsi="宋体"/>
          <w:vertAlign w:val="superscript"/>
        </w:rPr>
        <w:t>2</w:t>
      </w:r>
      <w:r w:rsidRPr="006955D8">
        <w:rPr>
          <w:rFonts w:ascii="宋体" w:hAnsi="宋体"/>
        </w:rPr>
        <w:br/>
        <w:t>（2）81</w:t>
      </w:r>
      <w:r w:rsidRPr="00DB6B25">
        <w:rPr>
          <w:i/>
        </w:rPr>
        <w:t>a</w:t>
      </w:r>
      <w:r w:rsidRPr="006955D8">
        <w:rPr>
          <w:rFonts w:ascii="宋体" w:hAnsi="宋体"/>
          <w:vertAlign w:val="superscript"/>
        </w:rPr>
        <w:t>4</w:t>
      </w:r>
      <w:r w:rsidRPr="006955D8">
        <w:rPr>
          <w:rFonts w:ascii="宋体" w:hAnsi="宋体"/>
        </w:rPr>
        <w:t>-</w:t>
      </w:r>
      <w:r w:rsidRPr="00DB6B25">
        <w:rPr>
          <w:i/>
        </w:rPr>
        <w:t>b</w:t>
      </w:r>
      <w:r w:rsidRPr="006955D8">
        <w:rPr>
          <w:rFonts w:ascii="宋体" w:hAnsi="宋体"/>
          <w:vertAlign w:val="superscript"/>
        </w:rPr>
        <w:t>4</w:t>
      </w:r>
      <w:r w:rsidRPr="006955D8">
        <w:rPr>
          <w:rFonts w:ascii="宋体" w:hAnsi="宋体"/>
        </w:rPr>
        <w:t>．</w:t>
      </w:r>
    </w:p>
    <w:p w14:paraId="0F821656" w14:textId="3961DC8E" w:rsidR="00DA11B6" w:rsidRDefault="00DB6B25">
      <w:pPr>
        <w:rPr>
          <w:rFonts w:ascii="宋体" w:hAnsi="宋体"/>
        </w:rPr>
      </w:pPr>
      <w:r>
        <w:rPr>
          <w:rFonts w:ascii="宋体" w:hAnsi="宋体"/>
        </w:rPr>
        <w:t>【解】</w:t>
      </w:r>
      <w:r w:rsidR="006955D8" w:rsidRPr="006955D8">
        <w:rPr>
          <w:rFonts w:ascii="宋体" w:hAnsi="宋体"/>
        </w:rPr>
        <w:t>（1）原式=[2（</w:t>
      </w:r>
      <w:r w:rsidR="006955D8" w:rsidRPr="00DB6B25">
        <w:rPr>
          <w:i/>
        </w:rPr>
        <w:t>a</w:t>
      </w:r>
      <w:r w:rsidR="006955D8" w:rsidRPr="006955D8">
        <w:rPr>
          <w:rFonts w:ascii="宋体" w:hAnsi="宋体"/>
        </w:rPr>
        <w:t>-</w:t>
      </w:r>
      <w:r w:rsidR="006955D8" w:rsidRPr="00DB6B25">
        <w:rPr>
          <w:i/>
        </w:rPr>
        <w:t>b</w:t>
      </w:r>
      <w:r w:rsidR="006955D8" w:rsidRPr="006955D8">
        <w:rPr>
          <w:rFonts w:ascii="宋体" w:hAnsi="宋体"/>
        </w:rPr>
        <w:t>）+4（</w:t>
      </w:r>
      <w:proofErr w:type="spellStart"/>
      <w:r w:rsidR="006955D8" w:rsidRPr="00DB6B25">
        <w:rPr>
          <w:i/>
        </w:rPr>
        <w:t>a</w:t>
      </w:r>
      <w:r w:rsidR="006955D8" w:rsidRPr="006955D8">
        <w:rPr>
          <w:rFonts w:ascii="宋体" w:hAnsi="宋体"/>
        </w:rPr>
        <w:t>+</w:t>
      </w:r>
      <w:r w:rsidR="006955D8" w:rsidRPr="00DB6B25">
        <w:rPr>
          <w:i/>
        </w:rPr>
        <w:t>b</w:t>
      </w:r>
      <w:proofErr w:type="spellEnd"/>
      <w:r w:rsidR="006955D8" w:rsidRPr="006955D8">
        <w:rPr>
          <w:rFonts w:ascii="宋体" w:hAnsi="宋体"/>
        </w:rPr>
        <w:t>）][2（</w:t>
      </w:r>
      <w:r w:rsidR="006955D8" w:rsidRPr="00DB6B25">
        <w:rPr>
          <w:i/>
        </w:rPr>
        <w:t>a</w:t>
      </w:r>
      <w:r w:rsidR="006955D8" w:rsidRPr="006955D8">
        <w:rPr>
          <w:rFonts w:ascii="宋体" w:hAnsi="宋体"/>
        </w:rPr>
        <w:t>-</w:t>
      </w:r>
      <w:r w:rsidR="006955D8" w:rsidRPr="00DB6B25">
        <w:rPr>
          <w:i/>
        </w:rPr>
        <w:t>b</w:t>
      </w:r>
      <w:r w:rsidR="006955D8" w:rsidRPr="006955D8">
        <w:rPr>
          <w:rFonts w:ascii="宋体" w:hAnsi="宋体"/>
        </w:rPr>
        <w:t>）-4（</w:t>
      </w:r>
      <w:proofErr w:type="spellStart"/>
      <w:r w:rsidR="006955D8" w:rsidRPr="00DB6B25">
        <w:rPr>
          <w:i/>
        </w:rPr>
        <w:t>a</w:t>
      </w:r>
      <w:r w:rsidR="006955D8" w:rsidRPr="006955D8">
        <w:rPr>
          <w:rFonts w:ascii="宋体" w:hAnsi="宋体"/>
        </w:rPr>
        <w:t>+</w:t>
      </w:r>
      <w:r w:rsidR="006955D8" w:rsidRPr="00DB6B25">
        <w:rPr>
          <w:i/>
        </w:rPr>
        <w:t>b</w:t>
      </w:r>
      <w:proofErr w:type="spellEnd"/>
      <w:r w:rsidR="006955D8" w:rsidRPr="006955D8">
        <w:rPr>
          <w:rFonts w:ascii="宋体" w:hAnsi="宋体"/>
        </w:rPr>
        <w:t>）]=-4（3</w:t>
      </w:r>
      <w:r w:rsidR="006955D8" w:rsidRPr="00DB6B25">
        <w:rPr>
          <w:i/>
        </w:rPr>
        <w:t>a</w:t>
      </w:r>
      <w:r w:rsidR="006955D8" w:rsidRPr="006955D8">
        <w:rPr>
          <w:rFonts w:ascii="宋体" w:hAnsi="宋体"/>
        </w:rPr>
        <w:t>+</w:t>
      </w:r>
      <w:r w:rsidR="006955D8" w:rsidRPr="00DB6B25">
        <w:rPr>
          <w:i/>
        </w:rPr>
        <w:t>b</w:t>
      </w:r>
      <w:r w:rsidR="006955D8" w:rsidRPr="006955D8">
        <w:rPr>
          <w:rFonts w:ascii="宋体" w:hAnsi="宋体"/>
        </w:rPr>
        <w:t>）（</w:t>
      </w:r>
      <w:r w:rsidR="006955D8" w:rsidRPr="00DB6B25">
        <w:rPr>
          <w:i/>
        </w:rPr>
        <w:t>a</w:t>
      </w:r>
      <w:r w:rsidR="006955D8" w:rsidRPr="006955D8">
        <w:rPr>
          <w:rFonts w:ascii="宋体" w:hAnsi="宋体"/>
        </w:rPr>
        <w:t>+3</w:t>
      </w:r>
      <w:r w:rsidR="006955D8" w:rsidRPr="00DB6B25">
        <w:rPr>
          <w:i/>
        </w:rPr>
        <w:t>b</w:t>
      </w:r>
      <w:r w:rsidR="006955D8" w:rsidRPr="006955D8">
        <w:rPr>
          <w:rFonts w:ascii="宋体" w:hAnsi="宋体"/>
        </w:rPr>
        <w:t>）；</w:t>
      </w:r>
      <w:r w:rsidR="006955D8" w:rsidRPr="006955D8">
        <w:rPr>
          <w:rFonts w:ascii="宋体" w:hAnsi="宋体"/>
        </w:rPr>
        <w:br/>
        <w:t>（2）原式=（9</w:t>
      </w:r>
      <w:r w:rsidR="006955D8" w:rsidRPr="00DB6B25">
        <w:rPr>
          <w:i/>
        </w:rPr>
        <w:t>a</w:t>
      </w:r>
      <w:r w:rsidR="006955D8" w:rsidRPr="006955D8">
        <w:rPr>
          <w:rFonts w:ascii="宋体" w:hAnsi="宋体"/>
          <w:vertAlign w:val="superscript"/>
        </w:rPr>
        <w:t>2</w:t>
      </w:r>
      <w:r w:rsidR="006955D8" w:rsidRPr="006955D8">
        <w:rPr>
          <w:rFonts w:ascii="宋体" w:hAnsi="宋体"/>
        </w:rPr>
        <w:t>+</w:t>
      </w:r>
      <w:r w:rsidR="006955D8" w:rsidRPr="00DB6B25">
        <w:rPr>
          <w:i/>
        </w:rPr>
        <w:t>b</w:t>
      </w:r>
      <w:r w:rsidR="006955D8" w:rsidRPr="006955D8">
        <w:rPr>
          <w:rFonts w:ascii="宋体" w:hAnsi="宋体"/>
          <w:vertAlign w:val="superscript"/>
        </w:rPr>
        <w:t>2</w:t>
      </w:r>
      <w:r w:rsidR="006955D8" w:rsidRPr="006955D8">
        <w:rPr>
          <w:rFonts w:ascii="宋体" w:hAnsi="宋体"/>
        </w:rPr>
        <w:t>）（9</w:t>
      </w:r>
      <w:r w:rsidR="006955D8" w:rsidRPr="00DB6B25">
        <w:rPr>
          <w:i/>
        </w:rPr>
        <w:t>a</w:t>
      </w:r>
      <w:r w:rsidR="006955D8" w:rsidRPr="006955D8">
        <w:rPr>
          <w:rFonts w:ascii="宋体" w:hAnsi="宋体"/>
          <w:vertAlign w:val="superscript"/>
        </w:rPr>
        <w:t>2</w:t>
      </w:r>
      <w:r w:rsidR="006955D8" w:rsidRPr="006955D8">
        <w:rPr>
          <w:rFonts w:ascii="宋体" w:hAnsi="宋体"/>
        </w:rPr>
        <w:t>-</w:t>
      </w:r>
      <w:r w:rsidR="006955D8" w:rsidRPr="00DB6B25">
        <w:rPr>
          <w:i/>
        </w:rPr>
        <w:t>b</w:t>
      </w:r>
      <w:r w:rsidR="006955D8" w:rsidRPr="006955D8">
        <w:rPr>
          <w:rFonts w:ascii="宋体" w:hAnsi="宋体"/>
          <w:vertAlign w:val="superscript"/>
        </w:rPr>
        <w:t>2</w:t>
      </w:r>
      <w:r w:rsidR="006955D8" w:rsidRPr="006955D8">
        <w:rPr>
          <w:rFonts w:ascii="宋体" w:hAnsi="宋体"/>
        </w:rPr>
        <w:t>）=（9</w:t>
      </w:r>
      <w:r w:rsidR="006955D8" w:rsidRPr="00DB6B25">
        <w:rPr>
          <w:i/>
        </w:rPr>
        <w:t>a</w:t>
      </w:r>
      <w:r w:rsidR="006955D8" w:rsidRPr="006955D8">
        <w:rPr>
          <w:rFonts w:ascii="宋体" w:hAnsi="宋体"/>
          <w:vertAlign w:val="superscript"/>
        </w:rPr>
        <w:t>2</w:t>
      </w:r>
      <w:r w:rsidR="006955D8" w:rsidRPr="006955D8">
        <w:rPr>
          <w:rFonts w:ascii="宋体" w:hAnsi="宋体"/>
        </w:rPr>
        <w:t>+</w:t>
      </w:r>
      <w:r w:rsidR="006955D8" w:rsidRPr="00DB6B25">
        <w:rPr>
          <w:i/>
        </w:rPr>
        <w:t>b</w:t>
      </w:r>
      <w:r w:rsidR="006955D8" w:rsidRPr="006955D8">
        <w:rPr>
          <w:rFonts w:ascii="宋体" w:hAnsi="宋体"/>
          <w:vertAlign w:val="superscript"/>
        </w:rPr>
        <w:t>2</w:t>
      </w:r>
      <w:r w:rsidR="006955D8" w:rsidRPr="006955D8">
        <w:rPr>
          <w:rFonts w:ascii="宋体" w:hAnsi="宋体"/>
        </w:rPr>
        <w:t>）（3</w:t>
      </w:r>
      <w:r w:rsidR="006955D8" w:rsidRPr="00DB6B25">
        <w:rPr>
          <w:i/>
        </w:rPr>
        <w:t>a</w:t>
      </w:r>
      <w:r w:rsidR="006955D8" w:rsidRPr="006955D8">
        <w:rPr>
          <w:rFonts w:ascii="宋体" w:hAnsi="宋体"/>
        </w:rPr>
        <w:t>+</w:t>
      </w:r>
      <w:r w:rsidR="006955D8" w:rsidRPr="00DB6B25">
        <w:rPr>
          <w:i/>
        </w:rPr>
        <w:t>b</w:t>
      </w:r>
      <w:r w:rsidR="006955D8" w:rsidRPr="006955D8">
        <w:rPr>
          <w:rFonts w:ascii="宋体" w:hAnsi="宋体"/>
        </w:rPr>
        <w:t>）（3</w:t>
      </w:r>
      <w:r w:rsidR="006955D8" w:rsidRPr="00DB6B25">
        <w:rPr>
          <w:i/>
        </w:rPr>
        <w:t>a</w:t>
      </w:r>
      <w:r w:rsidR="006955D8" w:rsidRPr="006955D8">
        <w:rPr>
          <w:rFonts w:ascii="宋体" w:hAnsi="宋体"/>
        </w:rPr>
        <w:t>-</w:t>
      </w:r>
      <w:r w:rsidR="006955D8" w:rsidRPr="00DB6B25">
        <w:rPr>
          <w:i/>
        </w:rPr>
        <w:t>b</w:t>
      </w:r>
      <w:r w:rsidR="006955D8" w:rsidRPr="006955D8">
        <w:rPr>
          <w:rFonts w:ascii="宋体" w:hAnsi="宋体"/>
        </w:rPr>
        <w:t>）．</w:t>
      </w:r>
    </w:p>
    <w:p w14:paraId="2C878E95" w14:textId="2C6CB2BB" w:rsidR="00DA11B6" w:rsidRDefault="00DA11B6">
      <w:pPr>
        <w:rPr>
          <w:rFonts w:ascii="宋体" w:hAnsi="宋体"/>
        </w:rPr>
      </w:pPr>
    </w:p>
    <w:p w14:paraId="611181FA" w14:textId="1EC23B33" w:rsidR="00DA11B6" w:rsidRDefault="00DA11B6">
      <w:pPr>
        <w:rPr>
          <w:rFonts w:ascii="宋体" w:hAnsi="宋体"/>
        </w:rPr>
      </w:pPr>
    </w:p>
    <w:p w14:paraId="1C65E580" w14:textId="265405ED" w:rsidR="00DA11B6" w:rsidRPr="009A24D0" w:rsidRDefault="006955D8">
      <w:pPr>
        <w:rPr>
          <w:rFonts w:ascii="宋体" w:hAnsi="宋体"/>
          <w:b/>
        </w:rPr>
      </w:pPr>
      <w:r w:rsidRPr="009A24D0">
        <w:rPr>
          <w:rFonts w:ascii="宋体" w:hAnsi="宋体" w:hint="eastAsia"/>
          <w:b/>
        </w:rPr>
        <w:t>题型二 利用平方差公式因式分解求值</w:t>
      </w:r>
    </w:p>
    <w:p w14:paraId="489DD025" w14:textId="35FA3F66" w:rsidR="006955D8" w:rsidRDefault="009A24D0">
      <w:pPr>
        <w:rPr>
          <w:rFonts w:ascii="宋体" w:hAnsi="宋体" w:hint="eastAsia"/>
        </w:rPr>
      </w:pPr>
      <w:r w:rsidRPr="009A24D0">
        <w:rPr>
          <w:rFonts w:ascii="宋体" w:hAnsi="宋体" w:hint="eastAsia"/>
          <w:b/>
        </w:rPr>
        <w:t>例3-2</w:t>
      </w:r>
      <w:r>
        <w:rPr>
          <w:rFonts w:ascii="宋体" w:hAnsi="宋体"/>
        </w:rPr>
        <w:t xml:space="preserve"> </w:t>
      </w:r>
      <w:r w:rsidRPr="009A24D0">
        <w:rPr>
          <w:rFonts w:ascii="宋体" w:hAnsi="宋体"/>
        </w:rPr>
        <w:t>若</w:t>
      </w:r>
      <w:r w:rsidRPr="00DB6B25">
        <w:rPr>
          <w:i/>
        </w:rPr>
        <w:t>x</w:t>
      </w:r>
      <w:r w:rsidRPr="009A24D0">
        <w:rPr>
          <w:rFonts w:ascii="宋体" w:hAnsi="宋体"/>
        </w:rPr>
        <w:t>-</w:t>
      </w:r>
      <w:r w:rsidRPr="00DB6B25">
        <w:rPr>
          <w:i/>
        </w:rPr>
        <w:t>y</w:t>
      </w:r>
      <w:r w:rsidRPr="009A24D0">
        <w:rPr>
          <w:rFonts w:ascii="宋体" w:hAnsi="宋体"/>
        </w:rPr>
        <w:t>=2，</w:t>
      </w:r>
      <w:r w:rsidRPr="00DB6B25">
        <w:rPr>
          <w:i/>
        </w:rPr>
        <w:t>x</w:t>
      </w:r>
      <w:r w:rsidRPr="009A24D0">
        <w:rPr>
          <w:rFonts w:ascii="宋体" w:hAnsi="宋体"/>
          <w:vertAlign w:val="superscript"/>
        </w:rPr>
        <w:t>2</w:t>
      </w:r>
      <w:r w:rsidRPr="009A24D0">
        <w:rPr>
          <w:rFonts w:ascii="宋体" w:hAnsi="宋体"/>
        </w:rPr>
        <w:t>-</w:t>
      </w:r>
      <w:r w:rsidRPr="00DB6B25">
        <w:rPr>
          <w:i/>
        </w:rPr>
        <w:t>y</w:t>
      </w:r>
      <w:r w:rsidRPr="009A24D0">
        <w:rPr>
          <w:rFonts w:ascii="宋体" w:hAnsi="宋体"/>
          <w:vertAlign w:val="superscript"/>
        </w:rPr>
        <w:t>2</w:t>
      </w:r>
      <w:r w:rsidRPr="009A24D0">
        <w:rPr>
          <w:rFonts w:ascii="宋体" w:hAnsi="宋体"/>
        </w:rPr>
        <w:t>=6，则</w:t>
      </w:r>
      <w:proofErr w:type="spellStart"/>
      <w:r w:rsidRPr="00DB6B25">
        <w:rPr>
          <w:i/>
        </w:rPr>
        <w:t>x</w:t>
      </w:r>
      <w:r w:rsidRPr="009A24D0">
        <w:rPr>
          <w:rFonts w:ascii="宋体" w:hAnsi="宋体"/>
        </w:rPr>
        <w:t>+</w:t>
      </w:r>
      <w:r w:rsidRPr="00DB6B25">
        <w:rPr>
          <w:i/>
        </w:rPr>
        <w:t>y</w:t>
      </w:r>
      <w:proofErr w:type="spellEnd"/>
      <w:r w:rsidRPr="009A24D0">
        <w:rPr>
          <w:rFonts w:ascii="宋体" w:hAnsi="宋体"/>
        </w:rPr>
        <w:t>=</w:t>
      </w:r>
      <w:r w:rsidRPr="009A24D0">
        <w:rPr>
          <w:rFonts w:ascii="宋体" w:hAnsi="宋体"/>
          <w:u w:val="single"/>
        </w:rPr>
        <w:t xml:space="preserve">       </w:t>
      </w:r>
      <w:r w:rsidRPr="009A24D0">
        <w:rPr>
          <w:rFonts w:ascii="宋体" w:hAnsi="宋体"/>
        </w:rPr>
        <w:t>．</w:t>
      </w:r>
    </w:p>
    <w:p w14:paraId="3E623A13" w14:textId="2FA26EA5" w:rsidR="006955D8" w:rsidRDefault="00DB6B25">
      <w:pPr>
        <w:rPr>
          <w:rFonts w:ascii="宋体" w:hAnsi="宋体"/>
        </w:rPr>
      </w:pPr>
      <w:r>
        <w:rPr>
          <w:rFonts w:ascii="宋体" w:hAnsi="宋体" w:hint="eastAsia"/>
        </w:rPr>
        <w:t>【思路分析】</w:t>
      </w:r>
      <w:r w:rsidR="009A24D0" w:rsidRPr="009A24D0">
        <w:rPr>
          <w:rFonts w:ascii="宋体" w:hAnsi="宋体"/>
        </w:rPr>
        <w:t>已知条件中的</w:t>
      </w:r>
      <w:r w:rsidR="009A24D0" w:rsidRPr="00DB6B25">
        <w:rPr>
          <w:i/>
        </w:rPr>
        <w:t>x</w:t>
      </w:r>
      <w:r w:rsidR="009A24D0" w:rsidRPr="009A24D0">
        <w:rPr>
          <w:rFonts w:ascii="宋体" w:hAnsi="宋体"/>
          <w:vertAlign w:val="superscript"/>
        </w:rPr>
        <w:t>2</w:t>
      </w:r>
      <w:r w:rsidR="009A24D0" w:rsidRPr="009A24D0">
        <w:rPr>
          <w:rFonts w:ascii="宋体" w:hAnsi="宋体"/>
        </w:rPr>
        <w:t>-</w:t>
      </w:r>
      <w:r w:rsidR="009A24D0" w:rsidRPr="00DB6B25">
        <w:rPr>
          <w:i/>
        </w:rPr>
        <w:t>y</w:t>
      </w:r>
      <w:r w:rsidR="009A24D0" w:rsidRPr="009A24D0">
        <w:rPr>
          <w:rFonts w:ascii="宋体" w:hAnsi="宋体"/>
          <w:vertAlign w:val="superscript"/>
        </w:rPr>
        <w:t>2</w:t>
      </w:r>
      <w:r w:rsidR="009A24D0" w:rsidRPr="009A24D0">
        <w:rPr>
          <w:rFonts w:ascii="宋体" w:hAnsi="宋体"/>
        </w:rPr>
        <w:t>，是已知中的</w:t>
      </w:r>
      <w:r w:rsidR="009A24D0" w:rsidRPr="00DB6B25">
        <w:rPr>
          <w:i/>
        </w:rPr>
        <w:t>x</w:t>
      </w:r>
      <w:r w:rsidR="009A24D0" w:rsidRPr="009A24D0">
        <w:rPr>
          <w:rFonts w:ascii="宋体" w:hAnsi="宋体"/>
        </w:rPr>
        <w:t>-</w:t>
      </w:r>
      <w:r w:rsidR="009A24D0" w:rsidRPr="00DB6B25">
        <w:rPr>
          <w:i/>
        </w:rPr>
        <w:t>y</w:t>
      </w:r>
      <w:r w:rsidR="009A24D0" w:rsidRPr="009A24D0">
        <w:rPr>
          <w:rFonts w:ascii="宋体" w:hAnsi="宋体"/>
        </w:rPr>
        <w:t>与所求的结果</w:t>
      </w:r>
      <w:proofErr w:type="spellStart"/>
      <w:r w:rsidR="009A24D0" w:rsidRPr="00DB6B25">
        <w:rPr>
          <w:i/>
        </w:rPr>
        <w:t>x</w:t>
      </w:r>
      <w:r w:rsidR="009A24D0" w:rsidRPr="009A24D0">
        <w:rPr>
          <w:rFonts w:ascii="宋体" w:hAnsi="宋体"/>
        </w:rPr>
        <w:t>+</w:t>
      </w:r>
      <w:r w:rsidR="009A24D0" w:rsidRPr="00DB6B25">
        <w:rPr>
          <w:i/>
        </w:rPr>
        <w:t>y</w:t>
      </w:r>
      <w:proofErr w:type="spellEnd"/>
      <w:r w:rsidR="009A24D0" w:rsidRPr="009A24D0">
        <w:rPr>
          <w:rFonts w:ascii="宋体" w:hAnsi="宋体"/>
        </w:rPr>
        <w:t>的积．根据平方差公式可以求出</w:t>
      </w:r>
      <w:proofErr w:type="spellStart"/>
      <w:r w:rsidR="009A24D0" w:rsidRPr="00DB6B25">
        <w:rPr>
          <w:i/>
        </w:rPr>
        <w:t>x</w:t>
      </w:r>
      <w:r w:rsidR="009A24D0" w:rsidRPr="009A24D0">
        <w:rPr>
          <w:rFonts w:ascii="宋体" w:hAnsi="宋体"/>
        </w:rPr>
        <w:t>+</w:t>
      </w:r>
      <w:r w:rsidR="009A24D0" w:rsidRPr="00DB6B25">
        <w:rPr>
          <w:i/>
        </w:rPr>
        <w:t>y</w:t>
      </w:r>
      <w:proofErr w:type="spellEnd"/>
      <w:r w:rsidR="009A24D0" w:rsidRPr="009A24D0">
        <w:rPr>
          <w:rFonts w:ascii="宋体" w:hAnsi="宋体"/>
        </w:rPr>
        <w:t>的值．</w:t>
      </w:r>
    </w:p>
    <w:p w14:paraId="1ED2EC97" w14:textId="3D4617FC" w:rsidR="006955D8" w:rsidRDefault="00DB6B25">
      <w:pPr>
        <w:rPr>
          <w:rFonts w:ascii="宋体" w:hAnsi="宋体"/>
        </w:rPr>
      </w:pPr>
      <w:r>
        <w:rPr>
          <w:rFonts w:ascii="宋体" w:hAnsi="宋体"/>
        </w:rPr>
        <w:t>【解】</w:t>
      </w:r>
      <w:r w:rsidR="009A24D0" w:rsidRPr="009A24D0">
        <w:rPr>
          <w:rFonts w:ascii="宋体" w:hAnsi="宋体"/>
        </w:rPr>
        <w:t>∵（</w:t>
      </w:r>
      <w:proofErr w:type="spellStart"/>
      <w:r w:rsidR="009A24D0" w:rsidRPr="00DB6B25">
        <w:rPr>
          <w:i/>
        </w:rPr>
        <w:t>x</w:t>
      </w:r>
      <w:r w:rsidR="009A24D0" w:rsidRPr="009A24D0">
        <w:rPr>
          <w:rFonts w:ascii="宋体" w:hAnsi="宋体"/>
        </w:rPr>
        <w:t>+</w:t>
      </w:r>
      <w:r w:rsidR="009A24D0" w:rsidRPr="00DB6B25">
        <w:rPr>
          <w:i/>
        </w:rPr>
        <w:t>y</w:t>
      </w:r>
      <w:proofErr w:type="spellEnd"/>
      <w:r w:rsidR="009A24D0" w:rsidRPr="009A24D0">
        <w:rPr>
          <w:rFonts w:ascii="宋体" w:hAnsi="宋体"/>
        </w:rPr>
        <w:t>）（</w:t>
      </w:r>
      <w:r w:rsidR="009A24D0" w:rsidRPr="00DB6B25">
        <w:rPr>
          <w:i/>
        </w:rPr>
        <w:t>x</w:t>
      </w:r>
      <w:r w:rsidR="009A24D0" w:rsidRPr="009A24D0">
        <w:rPr>
          <w:rFonts w:ascii="宋体" w:hAnsi="宋体"/>
        </w:rPr>
        <w:t>-</w:t>
      </w:r>
      <w:r w:rsidR="009A24D0" w:rsidRPr="00DB6B25">
        <w:rPr>
          <w:i/>
        </w:rPr>
        <w:t>y</w:t>
      </w:r>
      <w:r w:rsidR="009A24D0" w:rsidRPr="009A24D0">
        <w:rPr>
          <w:rFonts w:ascii="宋体" w:hAnsi="宋体"/>
        </w:rPr>
        <w:t>）=</w:t>
      </w:r>
      <w:r w:rsidR="009A24D0" w:rsidRPr="00DB6B25">
        <w:rPr>
          <w:i/>
        </w:rPr>
        <w:t>x</w:t>
      </w:r>
      <w:r w:rsidR="009A24D0" w:rsidRPr="009A24D0">
        <w:rPr>
          <w:rFonts w:ascii="宋体" w:hAnsi="宋体"/>
          <w:vertAlign w:val="superscript"/>
        </w:rPr>
        <w:t>2</w:t>
      </w:r>
      <w:r w:rsidR="009A24D0" w:rsidRPr="009A24D0">
        <w:rPr>
          <w:rFonts w:ascii="宋体" w:hAnsi="宋体"/>
        </w:rPr>
        <w:t>-</w:t>
      </w:r>
      <w:r w:rsidR="009A24D0" w:rsidRPr="00DB6B25">
        <w:rPr>
          <w:i/>
        </w:rPr>
        <w:t>y</w:t>
      </w:r>
      <w:r w:rsidR="009A24D0" w:rsidRPr="009A24D0">
        <w:rPr>
          <w:rFonts w:ascii="宋体" w:hAnsi="宋体"/>
          <w:vertAlign w:val="superscript"/>
        </w:rPr>
        <w:t>2</w:t>
      </w:r>
      <w:r w:rsidR="009A24D0" w:rsidRPr="009A24D0">
        <w:rPr>
          <w:rFonts w:ascii="宋体" w:hAnsi="宋体"/>
        </w:rPr>
        <w:t>，</w:t>
      </w:r>
      <w:r w:rsidR="009A24D0" w:rsidRPr="009A24D0">
        <w:rPr>
          <w:rFonts w:ascii="宋体" w:hAnsi="宋体"/>
        </w:rPr>
        <w:br/>
        <w:t>∴</w:t>
      </w:r>
      <w:proofErr w:type="spellStart"/>
      <w:r w:rsidR="009A24D0" w:rsidRPr="00DB6B25">
        <w:rPr>
          <w:i/>
        </w:rPr>
        <w:t>x</w:t>
      </w:r>
      <w:r w:rsidR="009A24D0" w:rsidRPr="009A24D0">
        <w:rPr>
          <w:rFonts w:ascii="宋体" w:hAnsi="宋体"/>
        </w:rPr>
        <w:t>+</w:t>
      </w:r>
      <w:r w:rsidR="009A24D0" w:rsidRPr="00DB6B25">
        <w:rPr>
          <w:i/>
        </w:rPr>
        <w:t>y</w:t>
      </w:r>
      <w:proofErr w:type="spellEnd"/>
      <w:r w:rsidR="009A24D0" w:rsidRPr="009A24D0">
        <w:rPr>
          <w:rFonts w:ascii="宋体" w:hAnsi="宋体"/>
        </w:rPr>
        <w:t>=（</w:t>
      </w:r>
      <w:r w:rsidR="009A24D0" w:rsidRPr="00DB6B25">
        <w:rPr>
          <w:i/>
        </w:rPr>
        <w:t>x</w:t>
      </w:r>
      <w:r w:rsidR="009A24D0" w:rsidRPr="009A24D0">
        <w:rPr>
          <w:rFonts w:ascii="宋体" w:hAnsi="宋体"/>
          <w:vertAlign w:val="superscript"/>
        </w:rPr>
        <w:t>2</w:t>
      </w:r>
      <w:r w:rsidR="009A24D0" w:rsidRPr="009A24D0">
        <w:rPr>
          <w:rFonts w:ascii="宋体" w:hAnsi="宋体"/>
        </w:rPr>
        <w:t>-</w:t>
      </w:r>
      <w:r w:rsidR="009A24D0" w:rsidRPr="00DB6B25">
        <w:rPr>
          <w:i/>
        </w:rPr>
        <w:t>y</w:t>
      </w:r>
      <w:r w:rsidR="009A24D0" w:rsidRPr="009A24D0">
        <w:rPr>
          <w:rFonts w:ascii="宋体" w:hAnsi="宋体"/>
          <w:vertAlign w:val="superscript"/>
        </w:rPr>
        <w:t>2</w:t>
      </w:r>
      <w:r w:rsidR="009A24D0" w:rsidRPr="009A24D0">
        <w:rPr>
          <w:rFonts w:ascii="宋体" w:hAnsi="宋体"/>
        </w:rPr>
        <w:t>）÷（</w:t>
      </w:r>
      <w:r w:rsidR="009A24D0" w:rsidRPr="00DB6B25">
        <w:rPr>
          <w:i/>
        </w:rPr>
        <w:t>x</w:t>
      </w:r>
      <w:r w:rsidR="006035D5">
        <w:rPr>
          <w:rFonts w:ascii="宋体" w:hAnsi="宋体"/>
        </w:rPr>
        <w:t>-</w:t>
      </w:r>
      <w:r w:rsidR="009A24D0" w:rsidRPr="00DB6B25">
        <w:rPr>
          <w:i/>
        </w:rPr>
        <w:t>y</w:t>
      </w:r>
      <w:r w:rsidR="009A24D0" w:rsidRPr="009A24D0">
        <w:rPr>
          <w:rFonts w:ascii="宋体" w:hAnsi="宋体"/>
        </w:rPr>
        <w:t>）=6÷2=3．</w:t>
      </w:r>
      <w:r w:rsidR="009A24D0" w:rsidRPr="009A24D0">
        <w:rPr>
          <w:rFonts w:ascii="宋体" w:hAnsi="宋体"/>
        </w:rPr>
        <w:br/>
        <w:t>故答案为：3．</w:t>
      </w:r>
    </w:p>
    <w:p w14:paraId="1C46C264" w14:textId="5DA76AC1" w:rsidR="00DA11B6" w:rsidRDefault="00DB6B25">
      <w:pPr>
        <w:rPr>
          <w:rFonts w:ascii="宋体" w:hAnsi="宋体"/>
        </w:rPr>
      </w:pPr>
      <w:r>
        <w:rPr>
          <w:rFonts w:ascii="宋体" w:hAnsi="宋体" w:hint="eastAsia"/>
        </w:rPr>
        <w:t>【总结提示】</w:t>
      </w:r>
      <w:r w:rsidR="009A24D0" w:rsidRPr="009A24D0">
        <w:rPr>
          <w:rFonts w:ascii="宋体" w:hAnsi="宋体"/>
        </w:rPr>
        <w:t>本题考查了平方差公式，根据公式中的两个因式与积的关系进行求解．</w:t>
      </w:r>
    </w:p>
    <w:p w14:paraId="5CE084C0" w14:textId="4438B71A" w:rsidR="009A24D0" w:rsidRDefault="009A24D0">
      <w:pPr>
        <w:rPr>
          <w:rFonts w:ascii="宋体" w:hAnsi="宋体"/>
        </w:rPr>
      </w:pPr>
    </w:p>
    <w:p w14:paraId="4ED5271A" w14:textId="535D60A2" w:rsidR="009A24D0" w:rsidRPr="009A24D0" w:rsidRDefault="009A24D0">
      <w:pPr>
        <w:rPr>
          <w:rFonts w:ascii="宋体" w:hAnsi="宋体"/>
          <w:b/>
        </w:rPr>
      </w:pPr>
      <w:r w:rsidRPr="009A24D0">
        <w:rPr>
          <w:rFonts w:ascii="宋体" w:hAnsi="宋体" w:hint="eastAsia"/>
          <w:b/>
        </w:rPr>
        <w:t>配套练习3-</w:t>
      </w:r>
      <w:r w:rsidR="00714F3F">
        <w:rPr>
          <w:rFonts w:ascii="宋体" w:hAnsi="宋体"/>
          <w:b/>
        </w:rPr>
        <w:t>2</w:t>
      </w:r>
    </w:p>
    <w:p w14:paraId="7C283703" w14:textId="496D1384" w:rsidR="009A24D0" w:rsidRDefault="009A24D0">
      <w:pPr>
        <w:rPr>
          <w:rFonts w:ascii="宋体" w:hAnsi="宋体"/>
        </w:rPr>
      </w:pPr>
      <w:r w:rsidRPr="009A24D0">
        <w:rPr>
          <w:rFonts w:ascii="宋体" w:hAnsi="宋体"/>
        </w:rPr>
        <w:t>设</w:t>
      </w:r>
      <w:r w:rsidRPr="00DB6B25">
        <w:rPr>
          <w:i/>
          <w:iCs/>
        </w:rPr>
        <w:t>n</w:t>
      </w:r>
      <w:r w:rsidRPr="009A24D0">
        <w:rPr>
          <w:rFonts w:ascii="宋体" w:hAnsi="宋体"/>
        </w:rPr>
        <w:t>为整数，求证（2</w:t>
      </w:r>
      <w:r w:rsidRPr="00DB6B25">
        <w:rPr>
          <w:i/>
          <w:iCs/>
        </w:rPr>
        <w:t>n</w:t>
      </w:r>
      <w:r w:rsidRPr="009A24D0">
        <w:rPr>
          <w:rFonts w:ascii="宋体" w:hAnsi="宋体"/>
        </w:rPr>
        <w:t>＋1）</w:t>
      </w:r>
      <w:r w:rsidRPr="009A24D0">
        <w:rPr>
          <w:rFonts w:ascii="宋体" w:hAnsi="宋体"/>
          <w:vertAlign w:val="superscript"/>
        </w:rPr>
        <w:t>2</w:t>
      </w:r>
      <w:r w:rsidRPr="009A24D0">
        <w:rPr>
          <w:rFonts w:ascii="宋体" w:hAnsi="宋体"/>
        </w:rPr>
        <w:t>－25能被4整除．</w:t>
      </w:r>
    </w:p>
    <w:p w14:paraId="660485E6" w14:textId="77777777" w:rsidR="002262DD" w:rsidRDefault="00DB6B25">
      <w:pPr>
        <w:rPr>
          <w:rFonts w:ascii="宋体" w:hAnsi="宋体"/>
        </w:rPr>
      </w:pPr>
      <w:r w:rsidRPr="00DB6B25">
        <w:t>【证明】</w:t>
      </w:r>
      <w:r w:rsidR="009A24D0" w:rsidRPr="009A24D0">
        <w:rPr>
          <w:rFonts w:ascii="宋体" w:hAnsi="宋体"/>
        </w:rPr>
        <w:t>∵（2</w:t>
      </w:r>
      <w:r w:rsidR="009A24D0" w:rsidRPr="00DB6B25">
        <w:rPr>
          <w:i/>
        </w:rPr>
        <w:t>n</w:t>
      </w:r>
      <w:r w:rsidR="009A24D0" w:rsidRPr="009A24D0">
        <w:rPr>
          <w:rFonts w:ascii="宋体" w:hAnsi="宋体"/>
        </w:rPr>
        <w:t>+1）</w:t>
      </w:r>
      <w:r w:rsidR="009A24D0" w:rsidRPr="009A24D0">
        <w:rPr>
          <w:rFonts w:ascii="宋体" w:hAnsi="宋体"/>
          <w:vertAlign w:val="superscript"/>
        </w:rPr>
        <w:t>2</w:t>
      </w:r>
      <w:r w:rsidR="009A24D0" w:rsidRPr="009A24D0">
        <w:rPr>
          <w:rFonts w:ascii="宋体" w:hAnsi="宋体"/>
        </w:rPr>
        <w:t>-25，</w:t>
      </w:r>
      <w:r w:rsidR="009A24D0" w:rsidRPr="009A24D0">
        <w:rPr>
          <w:rFonts w:ascii="宋体" w:hAnsi="宋体"/>
        </w:rPr>
        <w:br/>
        <w:t>=</w:t>
      </w:r>
      <w:r w:rsidR="002262DD">
        <w:rPr>
          <w:rFonts w:ascii="宋体" w:hAnsi="宋体" w:hint="eastAsia"/>
        </w:rPr>
        <w:t>（2n</w:t>
      </w:r>
      <w:r w:rsidR="002262DD">
        <w:rPr>
          <w:rFonts w:ascii="宋体" w:hAnsi="宋体"/>
        </w:rPr>
        <w:t>+1+5</w:t>
      </w:r>
      <w:r w:rsidR="002262DD">
        <w:rPr>
          <w:rFonts w:ascii="宋体" w:hAnsi="宋体" w:hint="eastAsia"/>
        </w:rPr>
        <w:t>）(</w:t>
      </w:r>
      <w:r w:rsidR="002262DD">
        <w:rPr>
          <w:rFonts w:ascii="宋体" w:hAnsi="宋体"/>
        </w:rPr>
        <w:t>2n+1-5)</w:t>
      </w:r>
      <w:r w:rsidR="009A24D0" w:rsidRPr="009A24D0">
        <w:rPr>
          <w:rFonts w:ascii="宋体" w:hAnsi="宋体"/>
        </w:rPr>
        <w:t>，</w:t>
      </w:r>
      <w:r w:rsidR="009A24D0" w:rsidRPr="009A24D0">
        <w:rPr>
          <w:rFonts w:ascii="宋体" w:hAnsi="宋体"/>
        </w:rPr>
        <w:br/>
        <w:t>=</w:t>
      </w:r>
      <w:r w:rsidR="002262DD">
        <w:rPr>
          <w:rFonts w:ascii="宋体" w:hAnsi="宋体"/>
        </w:rPr>
        <w:t>(2n+6)(2n-4)</w:t>
      </w:r>
    </w:p>
    <w:p w14:paraId="646379B9" w14:textId="7EC1FBF2" w:rsidR="009A24D0" w:rsidRPr="009A24D0" w:rsidRDefault="002262DD">
      <w:pPr>
        <w:rPr>
          <w:rFonts w:ascii="宋体" w:hAnsi="宋体"/>
        </w:rPr>
      </w:pPr>
      <w:r>
        <w:rPr>
          <w:rFonts w:ascii="宋体" w:hAnsi="宋体" w:hint="eastAsia"/>
        </w:rPr>
        <w:t>=</w:t>
      </w:r>
      <w:r>
        <w:rPr>
          <w:rFonts w:ascii="宋体" w:hAnsi="宋体"/>
        </w:rPr>
        <w:t>4(n+3)(n-2)</w:t>
      </w:r>
      <w:r w:rsidR="009A24D0" w:rsidRPr="009A24D0">
        <w:rPr>
          <w:rFonts w:ascii="宋体" w:hAnsi="宋体"/>
        </w:rPr>
        <w:t>．</w:t>
      </w:r>
      <w:r w:rsidR="009A24D0" w:rsidRPr="009A24D0">
        <w:rPr>
          <w:rFonts w:ascii="宋体" w:hAnsi="宋体"/>
        </w:rPr>
        <w:br/>
        <w:t>∴（2</w:t>
      </w:r>
      <w:r w:rsidR="009A24D0" w:rsidRPr="00DB6B25">
        <w:rPr>
          <w:i/>
        </w:rPr>
        <w:t>n</w:t>
      </w:r>
      <w:r w:rsidR="009A24D0" w:rsidRPr="009A24D0">
        <w:rPr>
          <w:rFonts w:ascii="宋体" w:hAnsi="宋体"/>
        </w:rPr>
        <w:t>+1）</w:t>
      </w:r>
      <w:r w:rsidR="009A24D0" w:rsidRPr="009A24D0">
        <w:rPr>
          <w:rFonts w:ascii="宋体" w:hAnsi="宋体"/>
          <w:vertAlign w:val="superscript"/>
        </w:rPr>
        <w:t>2</w:t>
      </w:r>
      <w:r w:rsidR="009A24D0" w:rsidRPr="009A24D0">
        <w:rPr>
          <w:rFonts w:ascii="宋体" w:hAnsi="宋体"/>
        </w:rPr>
        <w:t>-25能被4整除．</w:t>
      </w:r>
    </w:p>
    <w:p w14:paraId="1677C0ED" w14:textId="77777777" w:rsidR="009A24D0" w:rsidRDefault="009A24D0">
      <w:pPr>
        <w:rPr>
          <w:rFonts w:ascii="宋体" w:hAnsi="宋体" w:hint="eastAsia"/>
        </w:rPr>
      </w:pPr>
    </w:p>
    <w:p w14:paraId="7D2DE1FB" w14:textId="69338A3A" w:rsidR="009A24D0" w:rsidRPr="009A24D0" w:rsidRDefault="009A24D0">
      <w:pPr>
        <w:rPr>
          <w:rFonts w:ascii="宋体" w:hAnsi="宋体"/>
          <w:b/>
          <w:sz w:val="24"/>
        </w:rPr>
      </w:pPr>
      <w:r w:rsidRPr="009A24D0">
        <w:rPr>
          <w:rFonts w:ascii="宋体" w:hAnsi="宋体" w:hint="eastAsia"/>
          <w:b/>
          <w:sz w:val="24"/>
        </w:rPr>
        <w:t>知识点四 完全平方公式法因式分解</w:t>
      </w:r>
    </w:p>
    <w:p w14:paraId="3B7C0E45" w14:textId="0C612E32" w:rsidR="006D7F7D" w:rsidRPr="006D7F7D" w:rsidRDefault="006D7F7D" w:rsidP="006D7F7D">
      <w:pPr>
        <w:rPr>
          <w:rFonts w:ascii="宋体" w:hAnsi="宋体"/>
        </w:rPr>
      </w:pPr>
      <w:r w:rsidRPr="00BD0035">
        <w:rPr>
          <w:rFonts w:ascii="宋体" w:hAnsi="宋体"/>
          <w:b/>
        </w:rPr>
        <w:t>1.完全平方式</w:t>
      </w:r>
      <w:r w:rsidR="00DB6B25">
        <w:rPr>
          <w:rFonts w:ascii="宋体" w:hAnsi="宋体"/>
          <w:b/>
        </w:rPr>
        <w:t>：</w:t>
      </w:r>
      <w:r w:rsidRPr="006D7F7D">
        <w:rPr>
          <w:rFonts w:ascii="宋体" w:hAnsi="宋体"/>
        </w:rPr>
        <w:t>形如</w:t>
      </w:r>
      <w:r w:rsidRPr="00DB6B25">
        <w:rPr>
          <w:i/>
        </w:rPr>
        <w:t>a</w:t>
      </w:r>
      <w:r w:rsidRPr="00C62DAE">
        <w:rPr>
          <w:rFonts w:ascii="宋体" w:hAnsi="宋体" w:hint="eastAsia"/>
          <w:vertAlign w:val="superscript"/>
        </w:rPr>
        <w:t>2</w:t>
      </w:r>
      <w:r>
        <w:rPr>
          <w:rFonts w:ascii="宋体" w:hAnsi="宋体" w:hint="eastAsia"/>
        </w:rPr>
        <w:t>±</w:t>
      </w:r>
      <w:r w:rsidRPr="006D7F7D">
        <w:rPr>
          <w:rFonts w:ascii="宋体" w:hAnsi="宋体"/>
        </w:rPr>
        <w:t>2</w:t>
      </w:r>
      <w:r w:rsidRPr="00DB6B25">
        <w:rPr>
          <w:i/>
        </w:rPr>
        <w:t>ab</w:t>
      </w:r>
      <w:r w:rsidRPr="006D7F7D">
        <w:rPr>
          <w:rFonts w:ascii="宋体" w:hAnsi="宋体"/>
        </w:rPr>
        <w:t>+</w:t>
      </w:r>
      <w:r w:rsidRPr="00DB6B25">
        <w:rPr>
          <w:i/>
        </w:rPr>
        <w:t>b</w:t>
      </w:r>
      <w:r w:rsidRPr="00C62DAE">
        <w:rPr>
          <w:rFonts w:ascii="宋体" w:hAnsi="宋体"/>
          <w:vertAlign w:val="superscript"/>
        </w:rPr>
        <w:t>2</w:t>
      </w:r>
      <w:r w:rsidRPr="006D7F7D">
        <w:rPr>
          <w:rFonts w:ascii="宋体" w:hAnsi="宋体"/>
        </w:rPr>
        <w:t>的式子叫做完全平方式.</w:t>
      </w:r>
      <w:r w:rsidRPr="006D7F7D">
        <w:rPr>
          <w:rFonts w:ascii="宋体" w:hAnsi="宋体"/>
        </w:rPr>
        <w:br/>
        <w:t>即</w:t>
      </w:r>
      <w:r w:rsidR="00DB6B25">
        <w:rPr>
          <w:rFonts w:ascii="宋体" w:hAnsi="宋体"/>
        </w:rPr>
        <w:t>：</w:t>
      </w:r>
      <w:r w:rsidRPr="006D7F7D">
        <w:rPr>
          <w:rFonts w:ascii="宋体" w:hAnsi="宋体"/>
        </w:rPr>
        <w:t>两个数的平方和加上(或减去)这两个数的积的2倍的式子是完全平方式.</w:t>
      </w:r>
    </w:p>
    <w:p w14:paraId="332BEAA8" w14:textId="4D682478" w:rsidR="00534A23" w:rsidRPr="00534A23" w:rsidRDefault="00BD0035" w:rsidP="00534A23">
      <w:pPr>
        <w:rPr>
          <w:rFonts w:ascii="宋体" w:hAnsi="宋体"/>
        </w:rPr>
      </w:pPr>
      <w:r w:rsidRPr="00BD0035">
        <w:rPr>
          <w:rFonts w:ascii="宋体" w:hAnsi="宋体" w:hint="eastAsia"/>
          <w:b/>
        </w:rPr>
        <w:lastRenderedPageBreak/>
        <w:t>注：</w:t>
      </w:r>
      <w:r w:rsidRPr="00BD0035">
        <w:rPr>
          <w:rFonts w:ascii="宋体" w:hAnsi="宋体"/>
        </w:rPr>
        <w:t>完全平方式是</w:t>
      </w:r>
      <w:r w:rsidR="00F9470B">
        <w:rPr>
          <w:rFonts w:ascii="宋体" w:hAnsi="宋体" w:hint="eastAsia"/>
        </w:rPr>
        <w:t>一个</w:t>
      </w:r>
      <w:r w:rsidRPr="00BD0035">
        <w:rPr>
          <w:rFonts w:ascii="宋体" w:hAnsi="宋体"/>
        </w:rPr>
        <w:t>二次三项式</w:t>
      </w:r>
      <w:r w:rsidR="00F9470B">
        <w:rPr>
          <w:rFonts w:ascii="宋体" w:hAnsi="宋体" w:hint="eastAsia"/>
        </w:rPr>
        <w:t>的</w:t>
      </w:r>
      <w:r w:rsidR="00F9470B" w:rsidRPr="00BD0035">
        <w:rPr>
          <w:rFonts w:ascii="宋体" w:hAnsi="宋体"/>
        </w:rPr>
        <w:t>多项式</w:t>
      </w:r>
      <w:r w:rsidRPr="00BD0035">
        <w:rPr>
          <w:rFonts w:ascii="宋体" w:hAnsi="宋体"/>
        </w:rPr>
        <w:t>.</w:t>
      </w:r>
      <w:r w:rsidRPr="00BD0035">
        <w:rPr>
          <w:rFonts w:ascii="宋体" w:hAnsi="宋体"/>
        </w:rPr>
        <w:br/>
      </w:r>
      <w:r w:rsidRPr="00BD0035">
        <w:rPr>
          <w:rFonts w:ascii="宋体" w:hAnsi="宋体"/>
          <w:b/>
        </w:rPr>
        <w:t>2.完全平方公式法</w:t>
      </w:r>
      <w:r w:rsidR="00DB6B25">
        <w:rPr>
          <w:rFonts w:ascii="宋体" w:hAnsi="宋体"/>
          <w:b/>
        </w:rPr>
        <w:t>：</w:t>
      </w:r>
      <w:r w:rsidRPr="00BD0035">
        <w:rPr>
          <w:rFonts w:ascii="宋体" w:hAnsi="宋体"/>
        </w:rPr>
        <w:t>两个数的平方和加上(或减去)这两个数的积的2倍，等于这两个数的和</w:t>
      </w:r>
      <w:r w:rsidRPr="00BD0035">
        <w:rPr>
          <w:rFonts w:ascii="宋体" w:hAnsi="宋体"/>
        </w:rPr>
        <w:br/>
        <w:t>(或差)的平方.</w:t>
      </w:r>
      <w:r w:rsidRPr="00BD0035">
        <w:rPr>
          <w:rFonts w:ascii="宋体" w:hAnsi="宋体"/>
        </w:rPr>
        <w:br/>
        <w:t>即</w:t>
      </w:r>
      <w:r w:rsidR="00DB6B25">
        <w:rPr>
          <w:rFonts w:ascii="宋体" w:hAnsi="宋体"/>
        </w:rPr>
        <w:t>：</w:t>
      </w:r>
      <w:r w:rsidRPr="00DB6B25">
        <w:rPr>
          <w:i/>
        </w:rPr>
        <w:t>a</w:t>
      </w:r>
      <w:r w:rsidRPr="00C62DAE">
        <w:rPr>
          <w:rFonts w:ascii="宋体" w:hAnsi="宋体"/>
          <w:vertAlign w:val="superscript"/>
        </w:rPr>
        <w:t>2</w:t>
      </w:r>
      <w:r w:rsidR="00BE157C">
        <w:rPr>
          <w:rFonts w:ascii="宋体" w:hAnsi="宋体" w:hint="eastAsia"/>
        </w:rPr>
        <w:t>±</w:t>
      </w:r>
      <w:r w:rsidRPr="00BD0035">
        <w:rPr>
          <w:rFonts w:ascii="宋体" w:hAnsi="宋体"/>
        </w:rPr>
        <w:t>2</w:t>
      </w:r>
      <w:r w:rsidRPr="00DB6B25">
        <w:rPr>
          <w:i/>
        </w:rPr>
        <w:t>ab</w:t>
      </w:r>
      <w:r w:rsidRPr="00BD0035">
        <w:rPr>
          <w:rFonts w:ascii="宋体" w:hAnsi="宋体"/>
        </w:rPr>
        <w:t>+</w:t>
      </w:r>
      <w:r w:rsidRPr="00DB6B25">
        <w:rPr>
          <w:i/>
        </w:rPr>
        <w:t>b</w:t>
      </w:r>
      <w:r w:rsidRPr="00C62DAE">
        <w:rPr>
          <w:rFonts w:ascii="宋体" w:hAnsi="宋体" w:hint="eastAsia"/>
          <w:vertAlign w:val="superscript"/>
        </w:rPr>
        <w:t>2</w:t>
      </w:r>
      <w:r w:rsidRPr="00BD0035">
        <w:rPr>
          <w:rFonts w:ascii="宋体" w:hAnsi="宋体"/>
        </w:rPr>
        <w:t>=(</w:t>
      </w:r>
      <w:r w:rsidRPr="00DB6B25">
        <w:rPr>
          <w:i/>
        </w:rPr>
        <w:t>a</w:t>
      </w:r>
      <w:r w:rsidR="00BE157C">
        <w:rPr>
          <w:rFonts w:ascii="宋体" w:hAnsi="宋体" w:hint="eastAsia"/>
        </w:rPr>
        <w:t>±</w:t>
      </w:r>
      <w:r w:rsidRPr="00DB6B25">
        <w:rPr>
          <w:i/>
        </w:rPr>
        <w:t>b</w:t>
      </w:r>
      <w:r w:rsidRPr="00BD0035">
        <w:rPr>
          <w:rFonts w:ascii="宋体" w:hAnsi="宋体"/>
        </w:rPr>
        <w:t>)</w:t>
      </w:r>
      <w:r w:rsidRPr="00C62DAE">
        <w:rPr>
          <w:rFonts w:ascii="宋体" w:hAnsi="宋体" w:hint="eastAsia"/>
          <w:vertAlign w:val="superscript"/>
        </w:rPr>
        <w:t>2</w:t>
      </w:r>
      <w:r w:rsidRPr="00BD0035">
        <w:rPr>
          <w:rFonts w:ascii="宋体" w:hAnsi="宋体"/>
        </w:rPr>
        <w:t>.</w:t>
      </w:r>
      <w:r w:rsidRPr="00BD0035">
        <w:rPr>
          <w:rFonts w:ascii="宋体" w:hAnsi="宋体"/>
        </w:rPr>
        <w:br/>
      </w:r>
      <w:r w:rsidRPr="00C62DAE">
        <w:rPr>
          <w:rFonts w:ascii="宋体" w:hAnsi="宋体" w:hint="eastAsia"/>
          <w:b/>
        </w:rPr>
        <w:t>注：</w:t>
      </w:r>
      <w:r w:rsidR="00534A23" w:rsidRPr="00534A23">
        <w:rPr>
          <w:rFonts w:ascii="宋体" w:hAnsi="宋体"/>
        </w:rPr>
        <w:t>用完全平方公式分解因式时，若多项式各项有公因式</w:t>
      </w:r>
      <w:r w:rsidR="00DB6B25">
        <w:rPr>
          <w:rFonts w:ascii="宋体" w:hAnsi="宋体"/>
        </w:rPr>
        <w:t>，</w:t>
      </w:r>
      <w:r w:rsidR="00534A23" w:rsidRPr="00534A23">
        <w:rPr>
          <w:rFonts w:ascii="宋体" w:hAnsi="宋体"/>
        </w:rPr>
        <w:t>要先提取公因式</w:t>
      </w:r>
      <w:r w:rsidR="00DB6B25">
        <w:rPr>
          <w:rFonts w:ascii="宋体" w:hAnsi="宋体"/>
        </w:rPr>
        <w:t>，</w:t>
      </w:r>
      <w:r w:rsidR="00534A23" w:rsidRPr="00534A23">
        <w:rPr>
          <w:rFonts w:ascii="宋体" w:hAnsi="宋体"/>
        </w:rPr>
        <w:t>再用完全平方公式分解因式.</w:t>
      </w:r>
    </w:p>
    <w:p w14:paraId="0478B122" w14:textId="29760282" w:rsidR="00BD0035" w:rsidRPr="00534A23" w:rsidRDefault="00BD0035" w:rsidP="00BD0035">
      <w:pPr>
        <w:rPr>
          <w:rFonts w:ascii="宋体" w:hAnsi="宋体"/>
        </w:rPr>
      </w:pPr>
    </w:p>
    <w:p w14:paraId="3EB2A820" w14:textId="2ACFF5E5" w:rsidR="00BD0035" w:rsidRPr="00C62DAE" w:rsidRDefault="00C62DAE" w:rsidP="00BD0035">
      <w:pPr>
        <w:rPr>
          <w:rFonts w:ascii="宋体" w:hAnsi="宋体"/>
          <w:b/>
        </w:rPr>
      </w:pPr>
      <w:r w:rsidRPr="00C62DAE">
        <w:rPr>
          <w:rFonts w:ascii="宋体" w:hAnsi="宋体" w:hint="eastAsia"/>
          <w:b/>
        </w:rPr>
        <w:t>题型</w:t>
      </w:r>
      <w:proofErr w:type="gramStart"/>
      <w:r w:rsidRPr="00C62DAE">
        <w:rPr>
          <w:rFonts w:ascii="宋体" w:hAnsi="宋体" w:hint="eastAsia"/>
          <w:b/>
        </w:rPr>
        <w:t>一</w:t>
      </w:r>
      <w:proofErr w:type="gramEnd"/>
      <w:r w:rsidRPr="00C62DAE">
        <w:rPr>
          <w:rFonts w:ascii="宋体" w:hAnsi="宋体" w:hint="eastAsia"/>
          <w:b/>
        </w:rPr>
        <w:t xml:space="preserve"> 利用完全平方式的结构求字母的值</w:t>
      </w:r>
    </w:p>
    <w:p w14:paraId="07192C1C" w14:textId="500ADF0B" w:rsidR="00C62DAE" w:rsidRPr="00BD0035" w:rsidRDefault="00C62DAE" w:rsidP="00BD0035">
      <w:pPr>
        <w:rPr>
          <w:rFonts w:ascii="宋体" w:hAnsi="宋体"/>
        </w:rPr>
      </w:pPr>
      <w:r w:rsidRPr="00C62DAE">
        <w:rPr>
          <w:rFonts w:ascii="宋体" w:hAnsi="宋体" w:hint="eastAsia"/>
          <w:b/>
        </w:rPr>
        <w:t>例4-1（易错题）</w:t>
      </w:r>
      <w:r>
        <w:rPr>
          <w:rFonts w:ascii="宋体" w:hAnsi="宋体"/>
        </w:rPr>
        <w:t xml:space="preserve"> </w:t>
      </w:r>
      <w:r w:rsidRPr="00C62DAE">
        <w:rPr>
          <w:rFonts w:ascii="宋体" w:hAnsi="宋体"/>
        </w:rPr>
        <w:t>若</w:t>
      </w:r>
      <w:r w:rsidRPr="00DB6B25">
        <w:rPr>
          <w:i/>
        </w:rPr>
        <w:t>x</w:t>
      </w:r>
      <w:r w:rsidRPr="00C62DAE">
        <w:rPr>
          <w:rFonts w:ascii="宋体" w:hAnsi="宋体"/>
          <w:vertAlign w:val="superscript"/>
        </w:rPr>
        <w:t>2</w:t>
      </w:r>
      <w:r w:rsidRPr="00C62DAE">
        <w:rPr>
          <w:rFonts w:ascii="宋体" w:hAnsi="宋体"/>
        </w:rPr>
        <w:t>+（</w:t>
      </w:r>
      <w:r w:rsidRPr="00DB6B25">
        <w:rPr>
          <w:i/>
        </w:rPr>
        <w:t>m</w:t>
      </w:r>
      <w:r w:rsidRPr="00C62DAE">
        <w:rPr>
          <w:rFonts w:ascii="宋体" w:hAnsi="宋体"/>
        </w:rPr>
        <w:t>-3）</w:t>
      </w:r>
      <w:r w:rsidRPr="00DB6B25">
        <w:rPr>
          <w:i/>
        </w:rPr>
        <w:t>x</w:t>
      </w:r>
      <w:r w:rsidRPr="00C62DAE">
        <w:rPr>
          <w:rFonts w:ascii="宋体" w:hAnsi="宋体"/>
        </w:rPr>
        <w:t>+4是完全平方式，则</w:t>
      </w:r>
      <w:r w:rsidRPr="00DB6B25">
        <w:rPr>
          <w:i/>
        </w:rPr>
        <w:t>m</w:t>
      </w:r>
      <w:r w:rsidRPr="00C62DAE">
        <w:rPr>
          <w:rFonts w:ascii="宋体" w:hAnsi="宋体"/>
        </w:rPr>
        <w:t>的值等于______．</w:t>
      </w:r>
    </w:p>
    <w:p w14:paraId="277CD8B2" w14:textId="41D068F7" w:rsidR="009A24D0" w:rsidRPr="00BD0035" w:rsidRDefault="009A24D0">
      <w:pPr>
        <w:rPr>
          <w:rFonts w:ascii="宋体" w:hAnsi="宋体"/>
        </w:rPr>
      </w:pPr>
    </w:p>
    <w:p w14:paraId="7357B287" w14:textId="250428E3" w:rsidR="009A24D0" w:rsidRDefault="00DB6B25">
      <w:pPr>
        <w:rPr>
          <w:rFonts w:ascii="宋体" w:hAnsi="宋体"/>
        </w:rPr>
      </w:pPr>
      <w:r>
        <w:rPr>
          <w:rFonts w:ascii="宋体" w:hAnsi="宋体" w:hint="eastAsia"/>
        </w:rPr>
        <w:t>【思路分析】</w:t>
      </w:r>
      <w:r w:rsidR="00C62DAE">
        <w:rPr>
          <w:rFonts w:ascii="宋体" w:hAnsi="宋体" w:hint="eastAsia"/>
        </w:rPr>
        <w:t>错</w:t>
      </w:r>
      <w:r>
        <w:rPr>
          <w:rFonts w:ascii="宋体" w:hAnsi="宋体" w:hint="eastAsia"/>
        </w:rPr>
        <w:t>解：</w:t>
      </w:r>
      <w:r w:rsidR="00C62DAE">
        <w:rPr>
          <w:rFonts w:ascii="宋体" w:hAnsi="宋体" w:hint="eastAsia"/>
        </w:rPr>
        <w:t>因为</w:t>
      </w:r>
      <w:r w:rsidR="00C62DAE" w:rsidRPr="00DB6B25">
        <w:rPr>
          <w:rFonts w:hint="eastAsia"/>
          <w:i/>
        </w:rPr>
        <w:t>x</w:t>
      </w:r>
      <w:r w:rsidR="00C62DAE" w:rsidRPr="00E93266">
        <w:rPr>
          <w:rFonts w:ascii="宋体" w:hAnsi="宋体"/>
          <w:vertAlign w:val="superscript"/>
        </w:rPr>
        <w:t>2</w:t>
      </w:r>
      <w:r w:rsidR="00C62DAE">
        <w:rPr>
          <w:rFonts w:ascii="宋体" w:hAnsi="宋体"/>
        </w:rPr>
        <w:t>+(</w:t>
      </w:r>
      <w:r w:rsidR="00C62DAE" w:rsidRPr="00DB6B25">
        <w:rPr>
          <w:i/>
        </w:rPr>
        <w:t>m</w:t>
      </w:r>
      <w:r w:rsidR="00C62DAE">
        <w:rPr>
          <w:rFonts w:ascii="宋体" w:hAnsi="宋体"/>
        </w:rPr>
        <w:t>-3)</w:t>
      </w:r>
      <w:r w:rsidR="00C62DAE" w:rsidRPr="00DB6B25">
        <w:rPr>
          <w:i/>
        </w:rPr>
        <w:t>x</w:t>
      </w:r>
      <w:r w:rsidR="00C62DAE">
        <w:rPr>
          <w:rFonts w:ascii="宋体" w:hAnsi="宋体"/>
        </w:rPr>
        <w:t>+4=</w:t>
      </w:r>
      <w:r w:rsidR="00C62DAE" w:rsidRPr="00DB6B25">
        <w:rPr>
          <w:i/>
        </w:rPr>
        <w:t>x</w:t>
      </w:r>
      <w:r w:rsidR="00C62DAE" w:rsidRPr="00E93266">
        <w:rPr>
          <w:rFonts w:ascii="宋体" w:hAnsi="宋体"/>
          <w:vertAlign w:val="superscript"/>
        </w:rPr>
        <w:t>2</w:t>
      </w:r>
      <w:r w:rsidR="00C62DAE">
        <w:rPr>
          <w:rFonts w:ascii="宋体" w:hAnsi="宋体"/>
        </w:rPr>
        <w:t>+(</w:t>
      </w:r>
      <w:r w:rsidR="00C62DAE" w:rsidRPr="00DB6B25">
        <w:rPr>
          <w:i/>
        </w:rPr>
        <w:t>m</w:t>
      </w:r>
      <w:r w:rsidR="00C62DAE">
        <w:rPr>
          <w:rFonts w:ascii="宋体" w:hAnsi="宋体"/>
        </w:rPr>
        <w:t>-3)</w:t>
      </w:r>
      <w:r w:rsidR="00C62DAE" w:rsidRPr="00DB6B25">
        <w:rPr>
          <w:i/>
        </w:rPr>
        <w:t>x</w:t>
      </w:r>
      <w:r w:rsidR="00C62DAE">
        <w:rPr>
          <w:rFonts w:ascii="宋体" w:hAnsi="宋体"/>
        </w:rPr>
        <w:t>+2</w:t>
      </w:r>
      <w:r w:rsidR="00C62DAE" w:rsidRPr="00E93266">
        <w:rPr>
          <w:rFonts w:ascii="宋体" w:hAnsi="宋体"/>
          <w:vertAlign w:val="superscript"/>
        </w:rPr>
        <w:t>2</w:t>
      </w:r>
      <w:r w:rsidR="00C62DAE">
        <w:rPr>
          <w:rFonts w:ascii="宋体" w:hAnsi="宋体" w:hint="eastAsia"/>
        </w:rPr>
        <w:t>，</w:t>
      </w:r>
    </w:p>
    <w:p w14:paraId="756C6BD0" w14:textId="3704F026" w:rsidR="00C62DAE" w:rsidRDefault="00C62DAE">
      <w:pPr>
        <w:rPr>
          <w:rFonts w:ascii="宋体" w:hAnsi="宋体"/>
        </w:rPr>
      </w:pPr>
      <w:r w:rsidRPr="00DB6B25">
        <w:rPr>
          <w:rFonts w:hint="eastAsia"/>
          <w:i/>
        </w:rPr>
        <w:t>x</w:t>
      </w:r>
      <w:r w:rsidRPr="00E93266"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+(</w:t>
      </w:r>
      <w:r w:rsidRPr="00DB6B25">
        <w:rPr>
          <w:i/>
        </w:rPr>
        <w:t>m</w:t>
      </w:r>
      <w:r>
        <w:rPr>
          <w:rFonts w:ascii="宋体" w:hAnsi="宋体"/>
        </w:rPr>
        <w:t>-3)</w:t>
      </w:r>
      <w:r w:rsidRPr="00DB6B25">
        <w:rPr>
          <w:i/>
        </w:rPr>
        <w:t>x</w:t>
      </w:r>
      <w:r>
        <w:rPr>
          <w:rFonts w:ascii="宋体" w:hAnsi="宋体"/>
        </w:rPr>
        <w:t>+4</w:t>
      </w:r>
      <w:r>
        <w:rPr>
          <w:rFonts w:ascii="宋体" w:hAnsi="宋体" w:hint="eastAsia"/>
        </w:rPr>
        <w:t>是完全平方式，所以(</w:t>
      </w:r>
      <w:r w:rsidRPr="00DB6B25">
        <w:rPr>
          <w:i/>
        </w:rPr>
        <w:t>m</w:t>
      </w:r>
      <w:r>
        <w:rPr>
          <w:rFonts w:ascii="宋体" w:hAnsi="宋体"/>
        </w:rPr>
        <w:t>-3)</w:t>
      </w:r>
      <w:r w:rsidRPr="00DB6B25">
        <w:rPr>
          <w:i/>
        </w:rPr>
        <w:t>x</w:t>
      </w:r>
      <w:r>
        <w:rPr>
          <w:rFonts w:ascii="宋体" w:hAnsi="宋体"/>
        </w:rPr>
        <w:t>=2</w:t>
      </w:r>
      <w:r w:rsidRPr="00DB6B25">
        <w:rPr>
          <w:i/>
        </w:rPr>
        <w:t>x</w:t>
      </w:r>
      <w:r>
        <w:rPr>
          <w:rFonts w:ascii="宋体" w:hAnsi="宋体" w:hint="eastAsia"/>
        </w:rPr>
        <w:t>·2，</w:t>
      </w:r>
    </w:p>
    <w:p w14:paraId="537DC4DC" w14:textId="4F767D51" w:rsidR="00C62DAE" w:rsidRDefault="00C62DAE">
      <w:pPr>
        <w:rPr>
          <w:rFonts w:ascii="宋体" w:hAnsi="宋体"/>
        </w:rPr>
      </w:pPr>
      <w:r>
        <w:rPr>
          <w:rFonts w:ascii="宋体" w:hAnsi="宋体" w:hint="eastAsia"/>
        </w:rPr>
        <w:t>因此</w:t>
      </w:r>
      <w:r w:rsidRPr="00DB6B25">
        <w:rPr>
          <w:rFonts w:hint="eastAsia"/>
          <w:i/>
        </w:rPr>
        <w:t>m</w:t>
      </w:r>
      <w:r>
        <w:rPr>
          <w:rFonts w:ascii="宋体" w:hAnsi="宋体"/>
        </w:rPr>
        <w:t>-3=4</w:t>
      </w:r>
      <w:r>
        <w:rPr>
          <w:rFonts w:ascii="宋体" w:hAnsi="宋体" w:hint="eastAsia"/>
        </w:rPr>
        <w:t>，所以</w:t>
      </w:r>
      <w:r w:rsidRPr="00DB6B25">
        <w:rPr>
          <w:rFonts w:hint="eastAsia"/>
          <w:i/>
        </w:rPr>
        <w:t>m</w:t>
      </w:r>
      <w:r>
        <w:rPr>
          <w:rFonts w:ascii="宋体" w:hAnsi="宋体"/>
        </w:rPr>
        <w:t>=7.</w:t>
      </w:r>
    </w:p>
    <w:p w14:paraId="39DBFDE4" w14:textId="1858E898" w:rsidR="009A24D0" w:rsidRDefault="00C62DAE">
      <w:pPr>
        <w:rPr>
          <w:rFonts w:ascii="宋体" w:hAnsi="宋体"/>
        </w:rPr>
      </w:pPr>
      <w:r>
        <w:rPr>
          <w:rFonts w:ascii="宋体" w:hAnsi="宋体" w:hint="eastAsia"/>
        </w:rPr>
        <w:t>错解分析：错在只注意到</w:t>
      </w:r>
      <w:proofErr w:type="gramStart"/>
      <w:r>
        <w:rPr>
          <w:rFonts w:ascii="宋体" w:hAnsi="宋体" w:hint="eastAsia"/>
        </w:rPr>
        <w:t>中间项</w:t>
      </w:r>
      <w:proofErr w:type="gramEnd"/>
      <w:r>
        <w:rPr>
          <w:rFonts w:ascii="宋体" w:hAnsi="宋体" w:hint="eastAsia"/>
        </w:rPr>
        <w:t>的符号是正，而忽视</w:t>
      </w:r>
      <w:proofErr w:type="gramStart"/>
      <w:r>
        <w:rPr>
          <w:rFonts w:ascii="宋体" w:hAnsi="宋体" w:hint="eastAsia"/>
        </w:rPr>
        <w:t>中间项</w:t>
      </w:r>
      <w:proofErr w:type="gramEnd"/>
      <w:r>
        <w:rPr>
          <w:rFonts w:ascii="宋体" w:hAnsi="宋体" w:hint="eastAsia"/>
        </w:rPr>
        <w:t>的符号是负的情况产生</w:t>
      </w:r>
      <w:proofErr w:type="gramStart"/>
      <w:r>
        <w:rPr>
          <w:rFonts w:ascii="宋体" w:hAnsi="宋体" w:hint="eastAsia"/>
        </w:rPr>
        <w:t>的漏解</w:t>
      </w:r>
      <w:proofErr w:type="gramEnd"/>
      <w:r>
        <w:rPr>
          <w:rFonts w:ascii="宋体" w:hAnsi="宋体" w:hint="eastAsia"/>
        </w:rPr>
        <w:t>.</w:t>
      </w:r>
    </w:p>
    <w:p w14:paraId="7F9AB931" w14:textId="52683740" w:rsidR="009A24D0" w:rsidRDefault="00DB6B25">
      <w:pPr>
        <w:rPr>
          <w:rFonts w:ascii="宋体" w:hAnsi="宋体"/>
        </w:rPr>
      </w:pPr>
      <w:r>
        <w:rPr>
          <w:rFonts w:ascii="宋体" w:hAnsi="宋体" w:hint="eastAsia"/>
        </w:rPr>
        <w:t>【解】</w:t>
      </w:r>
      <w:r w:rsidR="00C62DAE" w:rsidRPr="00C62DAE">
        <w:rPr>
          <w:rFonts w:ascii="宋体" w:hAnsi="宋体"/>
        </w:rPr>
        <w:t>∵多项式</w:t>
      </w:r>
      <w:r w:rsidR="00C62DAE" w:rsidRPr="00DB6B25">
        <w:rPr>
          <w:i/>
        </w:rPr>
        <w:t>x</w:t>
      </w:r>
      <w:r w:rsidR="00C62DAE" w:rsidRPr="00C62DAE">
        <w:rPr>
          <w:rFonts w:ascii="宋体" w:hAnsi="宋体"/>
          <w:vertAlign w:val="superscript"/>
        </w:rPr>
        <w:t>2</w:t>
      </w:r>
      <w:r w:rsidR="00C62DAE" w:rsidRPr="00C62DAE">
        <w:rPr>
          <w:rFonts w:ascii="宋体" w:hAnsi="宋体"/>
        </w:rPr>
        <w:t>+（</w:t>
      </w:r>
      <w:r w:rsidR="00C62DAE" w:rsidRPr="00DB6B25">
        <w:rPr>
          <w:i/>
        </w:rPr>
        <w:t>m</w:t>
      </w:r>
      <w:r w:rsidR="00C62DAE" w:rsidRPr="00C62DAE">
        <w:rPr>
          <w:rFonts w:ascii="宋体" w:hAnsi="宋体"/>
        </w:rPr>
        <w:t>-3）</w:t>
      </w:r>
      <w:r w:rsidR="00C62DAE" w:rsidRPr="00DB6B25">
        <w:rPr>
          <w:i/>
        </w:rPr>
        <w:t>x</w:t>
      </w:r>
      <w:r w:rsidR="00C62DAE" w:rsidRPr="00C62DAE">
        <w:rPr>
          <w:rFonts w:ascii="宋体" w:hAnsi="宋体"/>
        </w:rPr>
        <w:t xml:space="preserve">+4是完全平方式， </w:t>
      </w:r>
      <w:r w:rsidR="00C62DAE" w:rsidRPr="00C62DAE">
        <w:rPr>
          <w:rFonts w:ascii="宋体" w:hAnsi="宋体"/>
        </w:rPr>
        <w:br/>
        <w:t>∴（</w:t>
      </w:r>
      <w:r w:rsidR="00C62DAE" w:rsidRPr="00DB6B25">
        <w:rPr>
          <w:i/>
        </w:rPr>
        <w:t>m</w:t>
      </w:r>
      <w:r w:rsidR="00C62DAE" w:rsidRPr="00C62DAE">
        <w:rPr>
          <w:rFonts w:ascii="宋体" w:hAnsi="宋体"/>
        </w:rPr>
        <w:t xml:space="preserve">-3）=±4， </w:t>
      </w:r>
      <w:r w:rsidR="00C62DAE" w:rsidRPr="00C62DAE">
        <w:rPr>
          <w:rFonts w:ascii="宋体" w:hAnsi="宋体"/>
        </w:rPr>
        <w:br/>
        <w:t>解得：</w:t>
      </w:r>
      <w:r w:rsidR="00C62DAE" w:rsidRPr="00DB6B25">
        <w:rPr>
          <w:i/>
        </w:rPr>
        <w:t>m</w:t>
      </w:r>
      <w:r w:rsidR="00C62DAE" w:rsidRPr="00C62DAE">
        <w:rPr>
          <w:rFonts w:ascii="宋体" w:hAnsi="宋体"/>
        </w:rPr>
        <w:t>=7或</w:t>
      </w:r>
      <w:r w:rsidR="00C62DAE" w:rsidRPr="00DB6B25">
        <w:rPr>
          <w:i/>
        </w:rPr>
        <w:t>m</w:t>
      </w:r>
      <w:r w:rsidR="00C62DAE" w:rsidRPr="00C62DAE">
        <w:rPr>
          <w:rFonts w:ascii="宋体" w:hAnsi="宋体"/>
        </w:rPr>
        <w:t xml:space="preserve">=-1， </w:t>
      </w:r>
      <w:r w:rsidR="00C62DAE" w:rsidRPr="00C62DAE">
        <w:rPr>
          <w:rFonts w:ascii="宋体" w:hAnsi="宋体"/>
        </w:rPr>
        <w:br/>
        <w:t>则</w:t>
      </w:r>
      <w:r w:rsidR="00C62DAE" w:rsidRPr="00DB6B25">
        <w:rPr>
          <w:i/>
        </w:rPr>
        <w:t>m</w:t>
      </w:r>
      <w:r w:rsidR="00C62DAE" w:rsidRPr="00C62DAE">
        <w:rPr>
          <w:rFonts w:ascii="宋体" w:hAnsi="宋体"/>
        </w:rPr>
        <w:t xml:space="preserve">的值为-1或7． </w:t>
      </w:r>
      <w:r w:rsidR="00C62DAE" w:rsidRPr="00C62DAE">
        <w:rPr>
          <w:rFonts w:ascii="宋体" w:hAnsi="宋体"/>
        </w:rPr>
        <w:br/>
        <w:t>故答案为：</w:t>
      </w:r>
      <w:r w:rsidR="00C62DAE" w:rsidRPr="00DB6B25">
        <w:rPr>
          <w:i/>
        </w:rPr>
        <w:t>m</w:t>
      </w:r>
      <w:r w:rsidR="00C62DAE" w:rsidRPr="00C62DAE">
        <w:rPr>
          <w:rFonts w:ascii="宋体" w:hAnsi="宋体"/>
        </w:rPr>
        <w:t>=7或-1．</w:t>
      </w:r>
    </w:p>
    <w:p w14:paraId="405FC6A8" w14:textId="65921ED3" w:rsidR="00E93266" w:rsidRPr="00E93266" w:rsidRDefault="00DB6B25" w:rsidP="00E93266">
      <w:pPr>
        <w:rPr>
          <w:rFonts w:ascii="宋体" w:hAnsi="宋体"/>
        </w:rPr>
      </w:pPr>
      <w:r>
        <w:rPr>
          <w:rFonts w:ascii="宋体" w:hAnsi="宋体" w:hint="eastAsia"/>
        </w:rPr>
        <w:t>【总结提示】</w:t>
      </w:r>
      <w:r w:rsidR="00E93266" w:rsidRPr="00E93266">
        <w:rPr>
          <w:rFonts w:ascii="宋体" w:hAnsi="宋体"/>
        </w:rPr>
        <w:t>在求与完全平方</w:t>
      </w:r>
      <w:proofErr w:type="gramStart"/>
      <w:r w:rsidR="00E93266" w:rsidRPr="00E93266">
        <w:rPr>
          <w:rFonts w:ascii="宋体" w:hAnsi="宋体"/>
        </w:rPr>
        <w:t>式有关</w:t>
      </w:r>
      <w:proofErr w:type="gramEnd"/>
      <w:r w:rsidR="00E93266" w:rsidRPr="00E93266">
        <w:rPr>
          <w:rFonts w:ascii="宋体" w:hAnsi="宋体"/>
        </w:rPr>
        <w:t>的字母取值时，要注意</w:t>
      </w:r>
      <w:proofErr w:type="gramStart"/>
      <w:r w:rsidR="00E93266" w:rsidRPr="00E93266">
        <w:rPr>
          <w:rFonts w:ascii="宋体" w:hAnsi="宋体"/>
        </w:rPr>
        <w:t>中间项</w:t>
      </w:r>
      <w:proofErr w:type="gramEnd"/>
      <w:r w:rsidR="00E93266" w:rsidRPr="00E93266">
        <w:rPr>
          <w:rFonts w:ascii="宋体" w:hAnsi="宋体"/>
        </w:rPr>
        <w:t>的符号有</w:t>
      </w:r>
      <w:r w:rsidR="00E93266">
        <w:rPr>
          <w:rFonts w:ascii="宋体" w:hAnsi="宋体" w:hint="eastAsia"/>
        </w:rPr>
        <w:t>“+”“-”</w:t>
      </w:r>
      <w:r w:rsidR="00E93266" w:rsidRPr="00E93266">
        <w:rPr>
          <w:rFonts w:ascii="宋体" w:hAnsi="宋体"/>
        </w:rPr>
        <w:t>两种情形，否则容易</w:t>
      </w:r>
      <w:proofErr w:type="gramStart"/>
      <w:r w:rsidR="00E93266" w:rsidRPr="00E93266">
        <w:rPr>
          <w:rFonts w:ascii="宋体" w:hAnsi="宋体"/>
        </w:rPr>
        <w:t>产生漏解</w:t>
      </w:r>
      <w:proofErr w:type="gramEnd"/>
      <w:r w:rsidR="00E93266">
        <w:rPr>
          <w:rFonts w:ascii="宋体" w:hAnsi="宋体" w:hint="eastAsia"/>
        </w:rPr>
        <w:t>.</w:t>
      </w:r>
    </w:p>
    <w:p w14:paraId="20E0512F" w14:textId="30BCAB91" w:rsidR="009A24D0" w:rsidRDefault="009A24D0">
      <w:pPr>
        <w:rPr>
          <w:rFonts w:ascii="宋体" w:hAnsi="宋体"/>
        </w:rPr>
      </w:pPr>
    </w:p>
    <w:p w14:paraId="510E96E4" w14:textId="3BE063FD" w:rsidR="00E93266" w:rsidRPr="00E93266" w:rsidRDefault="00E93266">
      <w:pPr>
        <w:rPr>
          <w:rFonts w:ascii="宋体" w:hAnsi="宋体"/>
          <w:b/>
        </w:rPr>
      </w:pPr>
      <w:r w:rsidRPr="00E93266">
        <w:rPr>
          <w:rFonts w:ascii="宋体" w:hAnsi="宋体" w:hint="eastAsia"/>
          <w:b/>
        </w:rPr>
        <w:t>配套练习4-1</w:t>
      </w:r>
    </w:p>
    <w:p w14:paraId="7A9FE906" w14:textId="018BE52C" w:rsidR="00E93266" w:rsidRPr="00E93266" w:rsidRDefault="00E93266" w:rsidP="00E93266">
      <w:pPr>
        <w:rPr>
          <w:rFonts w:ascii="宋体" w:hAnsi="宋体"/>
        </w:rPr>
      </w:pPr>
      <w:r w:rsidRPr="00E93266">
        <w:rPr>
          <w:rFonts w:ascii="宋体" w:hAnsi="宋体"/>
        </w:rPr>
        <w:t>已知</w:t>
      </w:r>
      <w:r w:rsidRPr="00DB6B25">
        <w:rPr>
          <w:i/>
        </w:rPr>
        <w:t>a</w:t>
      </w:r>
      <w:r w:rsidRPr="00E93266">
        <w:rPr>
          <w:rFonts w:ascii="宋体" w:hAnsi="宋体"/>
          <w:vertAlign w:val="superscript"/>
        </w:rPr>
        <w:t>2</w:t>
      </w:r>
      <w:r w:rsidRPr="00E93266">
        <w:rPr>
          <w:rFonts w:ascii="宋体" w:hAnsi="宋体"/>
        </w:rPr>
        <w:t>+</w:t>
      </w:r>
      <w:r w:rsidRPr="00DB6B25">
        <w:rPr>
          <w:i/>
        </w:rPr>
        <w:t>ma</w:t>
      </w:r>
      <w:r w:rsidRPr="00E93266">
        <w:rPr>
          <w:rFonts w:ascii="宋体" w:hAnsi="宋体"/>
        </w:rPr>
        <w:t>+</w:t>
      </w:r>
      <w:r w:rsidRPr="00E93266">
        <w:rPr>
          <w:rFonts w:ascii="宋体" w:hAnsi="宋体"/>
          <w:position w:val="-22"/>
        </w:rPr>
        <w:object w:dxaOrig="200" w:dyaOrig="560" w14:anchorId="557F408B">
          <v:shape id="_x0000_i1061" type="#_x0000_t75" style="width:9.75pt;height:27.75pt" o:ole="">
            <v:imagedata r:id="rId80" o:title=""/>
          </v:shape>
          <o:OLEObject Type="Embed" ProgID="Equation.DSMT4" ShapeID="_x0000_i1061" DrawAspect="Content" ObjectID="_1576613880" r:id="rId81"/>
        </w:object>
      </w:r>
      <w:r w:rsidRPr="00E93266">
        <w:rPr>
          <w:rFonts w:ascii="宋体" w:hAnsi="宋体"/>
        </w:rPr>
        <w:t>是完全平方式，则</w:t>
      </w:r>
      <w:r w:rsidRPr="00DB6B25">
        <w:rPr>
          <w:i/>
        </w:rPr>
        <w:t>m</w:t>
      </w:r>
      <w:r w:rsidRPr="00E93266">
        <w:rPr>
          <w:rFonts w:ascii="宋体" w:hAnsi="宋体"/>
        </w:rPr>
        <w:t>的值等于（</w:t>
      </w:r>
      <w:r w:rsidR="00DB6B25">
        <w:rPr>
          <w:rFonts w:ascii="宋体" w:hAnsi="宋体" w:hint="eastAsia"/>
        </w:rPr>
        <w:t xml:space="preserve"> </w:t>
      </w:r>
      <w:r w:rsidR="00DB6B25">
        <w:rPr>
          <w:rFonts w:ascii="宋体" w:hAnsi="宋体"/>
        </w:rPr>
        <w:t xml:space="preserve">   </w:t>
      </w:r>
      <w:r w:rsidRPr="00E93266">
        <w:rPr>
          <w:rFonts w:ascii="宋体" w:hAnsi="宋体"/>
        </w:rPr>
        <w:t>）</w:t>
      </w:r>
    </w:p>
    <w:p w14:paraId="35C383AF" w14:textId="2E3D29B2" w:rsidR="00E93266" w:rsidRPr="00E93266" w:rsidRDefault="00E93266" w:rsidP="00E93266">
      <w:pPr>
        <w:rPr>
          <w:rFonts w:ascii="宋体" w:hAnsi="宋体"/>
        </w:rPr>
      </w:pPr>
      <w:r w:rsidRPr="00E93266">
        <w:rPr>
          <w:rFonts w:ascii="宋体" w:hAnsi="宋体"/>
        </w:rPr>
        <w:t>A.-</w:t>
      </w:r>
      <w:r w:rsidRPr="00E93266">
        <w:rPr>
          <w:rFonts w:ascii="宋体" w:hAnsi="宋体"/>
          <w:position w:val="-22"/>
        </w:rPr>
        <w:object w:dxaOrig="220" w:dyaOrig="560" w14:anchorId="660E3501">
          <v:shape id="_x0000_i1062" type="#_x0000_t75" style="width:11.25pt;height:27.75pt" o:ole="">
            <v:imagedata r:id="rId82" o:title=""/>
          </v:shape>
          <o:OLEObject Type="Embed" ProgID="Equation.DSMT4" ShapeID="_x0000_i1062" DrawAspect="Content" ObjectID="_1576613881" r:id="rId83"/>
        </w:objec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 w:rsidRPr="00E93266">
        <w:rPr>
          <w:rFonts w:ascii="宋体" w:hAnsi="宋体"/>
        </w:rPr>
        <w:t>B.3</w:t>
      </w:r>
      <w:r>
        <w:rPr>
          <w:rFonts w:ascii="宋体" w:hAnsi="宋体"/>
        </w:rPr>
        <w:tab/>
      </w:r>
      <w:r>
        <w:rPr>
          <w:rFonts w:ascii="宋体" w:hAnsi="宋体"/>
        </w:rPr>
        <w:tab/>
        <w:t xml:space="preserve"> </w:t>
      </w:r>
      <w:r w:rsidRPr="00E93266">
        <w:rPr>
          <w:rFonts w:ascii="宋体" w:hAnsi="宋体"/>
        </w:rPr>
        <w:t xml:space="preserve">C. </w:t>
      </w:r>
      <w:r w:rsidRPr="00E93266">
        <w:rPr>
          <w:rFonts w:ascii="宋体" w:hAnsi="宋体"/>
          <w:position w:val="-22"/>
        </w:rPr>
        <w:object w:dxaOrig="220" w:dyaOrig="560" w14:anchorId="1215E07A">
          <v:shape id="_x0000_i1063" type="#_x0000_t75" style="width:11.25pt;height:27.75pt" o:ole="">
            <v:imagedata r:id="rId82" o:title=""/>
          </v:shape>
          <o:OLEObject Type="Embed" ProgID="Equation.DSMT4" ShapeID="_x0000_i1063" DrawAspect="Content" ObjectID="_1576613882" r:id="rId84"/>
        </w:objec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 w:rsidRPr="00E93266">
        <w:rPr>
          <w:rFonts w:ascii="宋体" w:hAnsi="宋体"/>
        </w:rPr>
        <w:t>D.±</w:t>
      </w:r>
      <w:r w:rsidRPr="00E93266">
        <w:rPr>
          <w:rFonts w:ascii="宋体" w:hAnsi="宋体"/>
          <w:position w:val="-22"/>
        </w:rPr>
        <w:object w:dxaOrig="220" w:dyaOrig="560" w14:anchorId="73D42FDD">
          <v:shape id="_x0000_i1064" type="#_x0000_t75" style="width:11.25pt;height:27.75pt" o:ole="">
            <v:imagedata r:id="rId82" o:title=""/>
          </v:shape>
          <o:OLEObject Type="Embed" ProgID="Equation.DSMT4" ShapeID="_x0000_i1064" DrawAspect="Content" ObjectID="_1576613883" r:id="rId85"/>
        </w:object>
      </w:r>
    </w:p>
    <w:p w14:paraId="2A68B6A1" w14:textId="34E0CD37" w:rsidR="00E93266" w:rsidRDefault="00E93266">
      <w:pPr>
        <w:rPr>
          <w:rFonts w:ascii="宋体" w:hAnsi="宋体"/>
        </w:rPr>
      </w:pPr>
      <w:r>
        <w:rPr>
          <w:rFonts w:ascii="宋体" w:hAnsi="宋体" w:hint="eastAsia"/>
        </w:rPr>
        <w:t>答案：D</w:t>
      </w:r>
    </w:p>
    <w:p w14:paraId="2A50654F" w14:textId="557D7E57" w:rsidR="00E93266" w:rsidRDefault="00E93266">
      <w:pPr>
        <w:rPr>
          <w:rFonts w:ascii="宋体" w:hAnsi="宋体" w:hint="eastAsia"/>
        </w:rPr>
      </w:pPr>
    </w:p>
    <w:p w14:paraId="4A64AB51" w14:textId="252A9C66" w:rsidR="00E93266" w:rsidRPr="00915593" w:rsidRDefault="00E93266">
      <w:pPr>
        <w:rPr>
          <w:rFonts w:ascii="宋体" w:hAnsi="宋体"/>
          <w:b/>
        </w:rPr>
      </w:pPr>
      <w:r w:rsidRPr="00915593">
        <w:rPr>
          <w:rFonts w:ascii="宋体" w:hAnsi="宋体" w:hint="eastAsia"/>
          <w:b/>
        </w:rPr>
        <w:t>题型二 利用完全平方公式分解因式</w:t>
      </w:r>
    </w:p>
    <w:p w14:paraId="6EBECA78" w14:textId="0486508A" w:rsidR="00E93266" w:rsidRDefault="00915593">
      <w:pPr>
        <w:rPr>
          <w:rFonts w:ascii="宋体" w:hAnsi="宋体"/>
        </w:rPr>
      </w:pPr>
      <w:r w:rsidRPr="00915593">
        <w:rPr>
          <w:rFonts w:ascii="宋体" w:hAnsi="宋体" w:hint="eastAsia"/>
          <w:b/>
        </w:rPr>
        <w:t>例4-2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分解因式：</w:t>
      </w:r>
    </w:p>
    <w:p w14:paraId="2FCC82D8" w14:textId="1409B345" w:rsidR="00915593" w:rsidRDefault="00915593">
      <w:pPr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1)</w:t>
      </w:r>
      <w:r w:rsidRPr="00915593">
        <w:rPr>
          <w:rFonts w:ascii="宋体" w:hAnsi="宋体"/>
          <w:position w:val="-22"/>
        </w:rPr>
        <w:object w:dxaOrig="1260" w:dyaOrig="560" w14:anchorId="7A0F5F71">
          <v:shape id="_x0000_i1065" type="#_x0000_t75" style="width:63pt;height:27.75pt" o:ole="">
            <v:imagedata r:id="rId86" o:title=""/>
          </v:shape>
          <o:OLEObject Type="Embed" ProgID="Equation.DSMT4" ShapeID="_x0000_i1065" DrawAspect="Content" ObjectID="_1576613884" r:id="rId87"/>
        </w:object>
      </w:r>
    </w:p>
    <w:p w14:paraId="532F1E6E" w14:textId="70258E56" w:rsidR="00915593" w:rsidRDefault="00915593">
      <w:pPr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2)</w:t>
      </w:r>
      <w:r w:rsidRPr="00915593">
        <w:rPr>
          <w:rFonts w:ascii="宋体" w:hAnsi="宋体"/>
          <w:position w:val="-10"/>
        </w:rPr>
        <w:object w:dxaOrig="1760" w:dyaOrig="340" w14:anchorId="5A6D10A1">
          <v:shape id="_x0000_i1066" type="#_x0000_t75" style="width:87.75pt;height:17.25pt" o:ole="">
            <v:imagedata r:id="rId88" o:title=""/>
          </v:shape>
          <o:OLEObject Type="Embed" ProgID="Equation.DSMT4" ShapeID="_x0000_i1066" DrawAspect="Content" ObjectID="_1576613885" r:id="rId89"/>
        </w:object>
      </w:r>
    </w:p>
    <w:p w14:paraId="6BD25D92" w14:textId="47690C15" w:rsidR="00915593" w:rsidRDefault="00915593">
      <w:pPr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3)</w:t>
      </w:r>
      <w:r w:rsidRPr="00915593">
        <w:rPr>
          <w:rFonts w:ascii="宋体" w:hAnsi="宋体"/>
          <w:position w:val="-12"/>
        </w:rPr>
        <w:object w:dxaOrig="2000" w:dyaOrig="380" w14:anchorId="0B5F564D">
          <v:shape id="_x0000_i1067" type="#_x0000_t75" style="width:99.75pt;height:18.75pt" o:ole="">
            <v:imagedata r:id="rId90" o:title=""/>
          </v:shape>
          <o:OLEObject Type="Embed" ProgID="Equation.DSMT4" ShapeID="_x0000_i1067" DrawAspect="Content" ObjectID="_1576613886" r:id="rId91"/>
        </w:object>
      </w:r>
    </w:p>
    <w:p w14:paraId="2660DADE" w14:textId="01C7221A" w:rsidR="00E93266" w:rsidRDefault="00E93266">
      <w:pPr>
        <w:rPr>
          <w:rFonts w:ascii="宋体" w:hAnsi="宋体"/>
        </w:rPr>
      </w:pPr>
    </w:p>
    <w:p w14:paraId="043ABC4D" w14:textId="5FBAFBFD" w:rsidR="00915593" w:rsidRDefault="00DB6B25" w:rsidP="00915593">
      <w:pPr>
        <w:rPr>
          <w:rFonts w:ascii="宋体" w:hAnsi="宋体"/>
        </w:rPr>
      </w:pPr>
      <w:r>
        <w:rPr>
          <w:rFonts w:ascii="宋体" w:hAnsi="宋体" w:hint="eastAsia"/>
        </w:rPr>
        <w:t>【思路分析】</w:t>
      </w:r>
      <w:r w:rsidR="00915593" w:rsidRPr="00915593">
        <w:rPr>
          <w:rFonts w:ascii="宋体" w:hAnsi="宋体" w:hint="eastAsia"/>
        </w:rPr>
        <w:t>对于(1)可直接运用完全平方公式分解因式</w:t>
      </w:r>
      <w:r>
        <w:rPr>
          <w:rFonts w:ascii="宋体" w:hAnsi="宋体" w:hint="eastAsia"/>
        </w:rPr>
        <w:t>；</w:t>
      </w:r>
    </w:p>
    <w:p w14:paraId="596ACF2A" w14:textId="641EC1DD" w:rsidR="00915593" w:rsidRDefault="00915593" w:rsidP="00915593">
      <w:pPr>
        <w:rPr>
          <w:rFonts w:ascii="宋体" w:hAnsi="宋体"/>
        </w:rPr>
      </w:pPr>
      <w:r w:rsidRPr="00915593">
        <w:rPr>
          <w:rFonts w:ascii="宋体" w:hAnsi="宋体" w:hint="eastAsia"/>
        </w:rPr>
        <w:t>对于(2)先提取公因式-2</w:t>
      </w:r>
      <w:r w:rsidRPr="00DB6B25">
        <w:rPr>
          <w:rFonts w:hint="eastAsia"/>
          <w:i/>
        </w:rPr>
        <w:t>xy</w:t>
      </w:r>
      <w:r w:rsidR="00DB6B25">
        <w:rPr>
          <w:rFonts w:ascii="宋体" w:hAnsi="宋体" w:hint="eastAsia"/>
        </w:rPr>
        <w:t>，</w:t>
      </w:r>
      <w:r w:rsidRPr="00915593">
        <w:rPr>
          <w:rFonts w:ascii="宋体" w:hAnsi="宋体" w:hint="eastAsia"/>
        </w:rPr>
        <w:t>再运用完全平方公式分解因式</w:t>
      </w:r>
      <w:r w:rsidR="00DB6B25">
        <w:rPr>
          <w:rFonts w:ascii="宋体" w:hAnsi="宋体" w:hint="eastAsia"/>
        </w:rPr>
        <w:t>；</w:t>
      </w:r>
    </w:p>
    <w:p w14:paraId="4F73DE78" w14:textId="6607984D" w:rsidR="00E93266" w:rsidRDefault="00915593" w:rsidP="00915593">
      <w:pPr>
        <w:rPr>
          <w:rFonts w:ascii="宋体" w:hAnsi="宋体"/>
        </w:rPr>
      </w:pPr>
      <w:r w:rsidRPr="00915593">
        <w:rPr>
          <w:rFonts w:ascii="宋体" w:hAnsi="宋体" w:hint="eastAsia"/>
        </w:rPr>
        <w:t>对于(3)可先将(</w:t>
      </w:r>
      <w:r w:rsidRPr="00DB6B25">
        <w:rPr>
          <w:rFonts w:hint="eastAsia"/>
          <w:i/>
        </w:rPr>
        <w:t>b</w:t>
      </w:r>
      <w:r w:rsidRPr="00915593">
        <w:rPr>
          <w:rFonts w:ascii="宋体" w:hAnsi="宋体" w:hint="eastAsia"/>
        </w:rPr>
        <w:t>-</w:t>
      </w:r>
      <w:r w:rsidRPr="00DB6B25">
        <w:rPr>
          <w:rFonts w:hint="eastAsia"/>
          <w:i/>
        </w:rPr>
        <w:t>a</w:t>
      </w:r>
      <w:r w:rsidRPr="00915593">
        <w:rPr>
          <w:rFonts w:ascii="宋体" w:hAnsi="宋体" w:hint="eastAsia"/>
        </w:rPr>
        <w:t>)化为-(</w:t>
      </w:r>
      <w:r w:rsidRPr="00DB6B25">
        <w:rPr>
          <w:rFonts w:hint="eastAsia"/>
          <w:i/>
        </w:rPr>
        <w:t>a</w:t>
      </w:r>
      <w:r w:rsidRPr="00915593">
        <w:rPr>
          <w:rFonts w:ascii="宋体" w:hAnsi="宋体" w:hint="eastAsia"/>
        </w:rPr>
        <w:t>-</w:t>
      </w:r>
      <w:r w:rsidRPr="00DB6B25">
        <w:rPr>
          <w:rFonts w:hint="eastAsia"/>
          <w:i/>
        </w:rPr>
        <w:t>b</w:t>
      </w:r>
      <w:r w:rsidRPr="00915593">
        <w:rPr>
          <w:rFonts w:ascii="宋体" w:hAnsi="宋体" w:hint="eastAsia"/>
        </w:rPr>
        <w:t>)</w:t>
      </w:r>
      <w:r w:rsidR="00DB6B25">
        <w:rPr>
          <w:rFonts w:ascii="宋体" w:hAnsi="宋体" w:hint="eastAsia"/>
        </w:rPr>
        <w:t>，</w:t>
      </w:r>
      <w:r w:rsidRPr="00915593">
        <w:rPr>
          <w:rFonts w:ascii="宋体" w:hAnsi="宋体" w:hint="eastAsia"/>
        </w:rPr>
        <w:t>再运用完全平方公式分解因式.</w:t>
      </w:r>
    </w:p>
    <w:p w14:paraId="110BA1D4" w14:textId="72CAB2C7" w:rsidR="00915593" w:rsidRDefault="00DB6B25">
      <w:pPr>
        <w:rPr>
          <w:rFonts w:ascii="宋体" w:hAnsi="宋体"/>
        </w:rPr>
      </w:pPr>
      <w:r>
        <w:rPr>
          <w:rFonts w:ascii="宋体" w:hAnsi="宋体" w:hint="eastAsia"/>
        </w:rPr>
        <w:t>【解】</w:t>
      </w:r>
      <w:r w:rsidR="00915593">
        <w:rPr>
          <w:rFonts w:ascii="宋体" w:hAnsi="宋体" w:hint="eastAsia"/>
        </w:rPr>
        <w:t>(</w:t>
      </w:r>
      <w:r w:rsidR="00915593">
        <w:rPr>
          <w:rFonts w:ascii="宋体" w:hAnsi="宋体"/>
        </w:rPr>
        <w:t>1)</w:t>
      </w:r>
      <w:r w:rsidR="00915593">
        <w:rPr>
          <w:rFonts w:ascii="宋体" w:hAnsi="宋体" w:hint="eastAsia"/>
        </w:rPr>
        <w:t>原式=</w:t>
      </w:r>
      <w:r w:rsidR="00915593" w:rsidRPr="00915593">
        <w:rPr>
          <w:rFonts w:ascii="宋体" w:hAnsi="宋体"/>
          <w:position w:val="-26"/>
        </w:rPr>
        <w:object w:dxaOrig="3240" w:dyaOrig="660" w14:anchorId="6B0FF9A8">
          <v:shape id="_x0000_i1068" type="#_x0000_t75" style="width:162pt;height:33pt" o:ole="">
            <v:imagedata r:id="rId92" o:title=""/>
          </v:shape>
          <o:OLEObject Type="Embed" ProgID="Equation.DSMT4" ShapeID="_x0000_i1068" DrawAspect="Content" ObjectID="_1576613887" r:id="rId93"/>
        </w:object>
      </w:r>
    </w:p>
    <w:p w14:paraId="3AC4F4D0" w14:textId="430B7481" w:rsidR="00915593" w:rsidRDefault="00915593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(</w:t>
      </w:r>
      <w:r>
        <w:rPr>
          <w:rFonts w:ascii="宋体" w:hAnsi="宋体"/>
        </w:rPr>
        <w:t>2)</w:t>
      </w:r>
      <w:r>
        <w:rPr>
          <w:rFonts w:ascii="宋体" w:hAnsi="宋体" w:hint="eastAsia"/>
        </w:rPr>
        <w:t>原式=</w:t>
      </w:r>
      <w:r w:rsidRPr="00915593">
        <w:rPr>
          <w:rFonts w:ascii="宋体" w:hAnsi="宋体"/>
          <w:position w:val="-14"/>
        </w:rPr>
        <w:object w:dxaOrig="2900" w:dyaOrig="400" w14:anchorId="153D42D0">
          <v:shape id="_x0000_i1069" type="#_x0000_t75" style="width:144.75pt;height:20.25pt" o:ole="">
            <v:imagedata r:id="rId94" o:title=""/>
          </v:shape>
          <o:OLEObject Type="Embed" ProgID="Equation.DSMT4" ShapeID="_x0000_i1069" DrawAspect="Content" ObjectID="_1576613888" r:id="rId95"/>
        </w:object>
      </w:r>
    </w:p>
    <w:p w14:paraId="686B7145" w14:textId="668C9824" w:rsidR="00915593" w:rsidRPr="00E93266" w:rsidRDefault="00915593">
      <w:pPr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3)</w:t>
      </w:r>
      <w:r>
        <w:rPr>
          <w:rFonts w:ascii="宋体" w:hAnsi="宋体" w:hint="eastAsia"/>
        </w:rPr>
        <w:t>原式=</w:t>
      </w:r>
      <w:r w:rsidRPr="00915593">
        <w:rPr>
          <w:rFonts w:ascii="宋体" w:hAnsi="宋体"/>
          <w:position w:val="-12"/>
        </w:rPr>
        <w:object w:dxaOrig="5700" w:dyaOrig="380" w14:anchorId="2D808E46">
          <v:shape id="_x0000_i1070" type="#_x0000_t75" style="width:285pt;height:18.75pt" o:ole="">
            <v:imagedata r:id="rId96" o:title=""/>
          </v:shape>
          <o:OLEObject Type="Embed" ProgID="Equation.DSMT4" ShapeID="_x0000_i1070" DrawAspect="Content" ObjectID="_1576613889" r:id="rId97"/>
        </w:object>
      </w:r>
    </w:p>
    <w:p w14:paraId="334BFB30" w14:textId="1B7D19D2" w:rsidR="009A24D0" w:rsidRDefault="00DB6B25">
      <w:pPr>
        <w:rPr>
          <w:rFonts w:ascii="宋体" w:hAnsi="宋体"/>
        </w:rPr>
      </w:pPr>
      <w:r>
        <w:rPr>
          <w:rFonts w:ascii="宋体" w:hAnsi="宋体" w:hint="eastAsia"/>
        </w:rPr>
        <w:t>【总结提示】</w:t>
      </w:r>
      <w:r w:rsidR="00915593" w:rsidRPr="00915593">
        <w:rPr>
          <w:rFonts w:ascii="宋体" w:hAnsi="宋体"/>
        </w:rPr>
        <w:t>此题主要考查了公式法分解因式，正确应用公式是解题关键．</w:t>
      </w:r>
    </w:p>
    <w:p w14:paraId="51223DAD" w14:textId="464BC58F" w:rsidR="00915593" w:rsidRDefault="00915593">
      <w:pPr>
        <w:rPr>
          <w:rFonts w:ascii="宋体" w:hAnsi="宋体"/>
        </w:rPr>
      </w:pPr>
    </w:p>
    <w:p w14:paraId="63E6C920" w14:textId="55534D68" w:rsidR="00915593" w:rsidRPr="00915593" w:rsidRDefault="00915593">
      <w:pPr>
        <w:rPr>
          <w:rFonts w:ascii="宋体" w:hAnsi="宋体"/>
          <w:b/>
        </w:rPr>
      </w:pPr>
      <w:r w:rsidRPr="00915593">
        <w:rPr>
          <w:rFonts w:ascii="宋体" w:hAnsi="宋体" w:hint="eastAsia"/>
          <w:b/>
        </w:rPr>
        <w:t>配套练习4-2</w:t>
      </w:r>
    </w:p>
    <w:p w14:paraId="77CD7C9F" w14:textId="0BC736A8" w:rsidR="00915593" w:rsidRDefault="00915593" w:rsidP="00915593">
      <w:pPr>
        <w:textAlignment w:val="center"/>
        <w:rPr>
          <w:rFonts w:ascii="宋体" w:hAnsi="宋体"/>
        </w:rPr>
      </w:pPr>
      <w:r w:rsidRPr="00915593">
        <w:rPr>
          <w:rFonts w:ascii="宋体" w:hAnsi="宋体"/>
        </w:rPr>
        <w:t>分解因式</w:t>
      </w:r>
      <w:r w:rsidR="00DB6B25">
        <w:rPr>
          <w:rFonts w:ascii="宋体" w:hAnsi="宋体"/>
        </w:rPr>
        <w:t>：</w:t>
      </w:r>
      <w:r w:rsidRPr="00915593">
        <w:rPr>
          <w:rFonts w:ascii="宋体" w:hAnsi="宋体"/>
        </w:rPr>
        <w:br/>
        <w:t>(1)</w:t>
      </w:r>
      <w:r w:rsidR="009F12A3">
        <w:rPr>
          <w:rFonts w:ascii="宋体" w:hAnsi="宋体"/>
        </w:rPr>
        <w:t xml:space="preserve"> </w:t>
      </w:r>
      <w:r w:rsidR="009F12A3">
        <w:rPr>
          <w:rFonts w:ascii="宋体" w:hAnsi="宋体"/>
        </w:rPr>
        <w:object w:dxaOrig="1060" w:dyaOrig="300" w14:anchorId="20A796AB">
          <v:shape id="_x0000_i1071" type="#_x0000_t75" style="width:53.25pt;height:15pt" o:ole="">
            <v:imagedata r:id="rId98" o:title=""/>
          </v:shape>
          <o:OLEObject Type="Embed" ProgID="Equation.DSMT4" ShapeID="_x0000_i1071" DrawAspect="Content" ObjectID="_1576613890" r:id="rId99"/>
        </w:object>
      </w:r>
      <w:r w:rsidR="009F12A3">
        <w:rPr>
          <w:rFonts w:ascii="宋体" w:hAnsi="宋体"/>
        </w:rPr>
        <w:t xml:space="preserve"> </w:t>
      </w:r>
      <w:r w:rsidR="00DB6B25">
        <w:rPr>
          <w:rFonts w:ascii="宋体" w:hAnsi="宋体"/>
        </w:rPr>
        <w:t>；</w:t>
      </w:r>
      <w:r w:rsidRPr="00915593">
        <w:rPr>
          <w:rFonts w:ascii="宋体" w:hAnsi="宋体"/>
        </w:rPr>
        <w:t>  </w:t>
      </w:r>
    </w:p>
    <w:p w14:paraId="1A8373B1" w14:textId="10891C91" w:rsidR="00915593" w:rsidRDefault="00915593" w:rsidP="00915593">
      <w:pPr>
        <w:textAlignment w:val="center"/>
        <w:rPr>
          <w:rFonts w:ascii="宋体" w:hAnsi="宋体"/>
        </w:rPr>
      </w:pPr>
      <w:r w:rsidRPr="00915593">
        <w:rPr>
          <w:rFonts w:ascii="宋体" w:hAnsi="宋体"/>
        </w:rPr>
        <w:t>(2)</w:t>
      </w:r>
      <w:r w:rsidR="009F12A3">
        <w:rPr>
          <w:rFonts w:ascii="宋体" w:hAnsi="宋体"/>
        </w:rPr>
        <w:t xml:space="preserve"> </w:t>
      </w:r>
      <w:r w:rsidR="009F12A3">
        <w:rPr>
          <w:rFonts w:ascii="宋体" w:hAnsi="宋体"/>
        </w:rPr>
        <w:object w:dxaOrig="1880" w:dyaOrig="340" w14:anchorId="7488858C">
          <v:shape id="_x0000_i1072" type="#_x0000_t75" style="width:93.75pt;height:17.25pt" o:ole="">
            <v:imagedata r:id="rId100" o:title=""/>
          </v:shape>
          <o:OLEObject Type="Embed" ProgID="Equation.DSMT4" ShapeID="_x0000_i1072" DrawAspect="Content" ObjectID="_1576613891" r:id="rId101"/>
        </w:object>
      </w:r>
      <w:r w:rsidR="009F12A3">
        <w:rPr>
          <w:rFonts w:ascii="宋体" w:hAnsi="宋体"/>
        </w:rPr>
        <w:t xml:space="preserve"> </w:t>
      </w:r>
      <w:r>
        <w:rPr>
          <w:rFonts w:ascii="宋体" w:hAnsi="宋体"/>
        </w:rPr>
        <w:t>.</w:t>
      </w:r>
    </w:p>
    <w:p w14:paraId="6E4AD153" w14:textId="28BF42BC" w:rsidR="00915593" w:rsidRDefault="00DB6B25" w:rsidP="00915593">
      <w:pPr>
        <w:textAlignment w:val="center"/>
        <w:rPr>
          <w:rFonts w:ascii="宋体" w:hAnsi="宋体"/>
        </w:rPr>
      </w:pPr>
      <w:r>
        <w:rPr>
          <w:rFonts w:ascii="宋体" w:hAnsi="宋体"/>
        </w:rPr>
        <w:t>【解】</w:t>
      </w:r>
      <w:r w:rsidR="00915593" w:rsidRPr="00915593">
        <w:rPr>
          <w:rFonts w:ascii="宋体" w:hAnsi="宋体"/>
        </w:rPr>
        <w:t>(1)原式</w:t>
      </w:r>
      <w:r w:rsidR="009F12A3">
        <w:rPr>
          <w:rFonts w:ascii="宋体" w:hAnsi="宋体"/>
        </w:rPr>
        <w:object w:dxaOrig="920" w:dyaOrig="340" w14:anchorId="77199175">
          <v:shape id="_x0000_i1073" type="#_x0000_t75" style="width:45.75pt;height:17.25pt" o:ole="">
            <v:imagedata r:id="rId102" o:title=""/>
          </v:shape>
          <o:OLEObject Type="Embed" ProgID="Equation.DSMT4" ShapeID="_x0000_i1073" DrawAspect="Content" ObjectID="_1576613892" r:id="rId103"/>
        </w:object>
      </w:r>
      <w:r w:rsidR="009F12A3">
        <w:rPr>
          <w:rFonts w:ascii="宋体" w:hAnsi="宋体"/>
        </w:rPr>
        <w:t xml:space="preserve"> </w:t>
      </w:r>
      <w:r>
        <w:rPr>
          <w:rFonts w:ascii="宋体" w:hAnsi="宋体"/>
        </w:rPr>
        <w:t>；</w:t>
      </w:r>
      <w:r w:rsidR="00915593" w:rsidRPr="00915593">
        <w:rPr>
          <w:rFonts w:ascii="宋体" w:hAnsi="宋体"/>
        </w:rPr>
        <w:t>   </w:t>
      </w:r>
    </w:p>
    <w:p w14:paraId="10D2019C" w14:textId="301FD2B6" w:rsidR="00915593" w:rsidRDefault="00915593" w:rsidP="00915593">
      <w:pPr>
        <w:textAlignment w:val="center"/>
        <w:rPr>
          <w:rFonts w:ascii="宋体" w:hAnsi="宋体"/>
        </w:rPr>
      </w:pPr>
      <w:r w:rsidRPr="00915593">
        <w:rPr>
          <w:rFonts w:ascii="宋体" w:hAnsi="宋体"/>
        </w:rPr>
        <w:t>(2)</w:t>
      </w:r>
      <w:r w:rsidR="00101CD8">
        <w:rPr>
          <w:rFonts w:ascii="宋体" w:hAnsi="宋体"/>
        </w:rPr>
        <w:t xml:space="preserve"> </w:t>
      </w:r>
      <w:r w:rsidR="00101CD8">
        <w:rPr>
          <w:rFonts w:ascii="宋体" w:hAnsi="宋体"/>
        </w:rPr>
        <w:object w:dxaOrig="1880" w:dyaOrig="340" w14:anchorId="4C6FFDF6">
          <v:shape id="_x0000_i1074" type="#_x0000_t75" style="width:93.75pt;height:17.25pt" o:ole="">
            <v:imagedata r:id="rId104" o:title=""/>
          </v:shape>
          <o:OLEObject Type="Embed" ProgID="Equation.DSMT4" ShapeID="_x0000_i1074" DrawAspect="Content" ObjectID="_1576613893" r:id="rId105"/>
        </w:object>
      </w:r>
      <w:r w:rsidR="009F12A3">
        <w:rPr>
          <w:rFonts w:ascii="宋体" w:hAnsi="宋体"/>
        </w:rPr>
        <w:t xml:space="preserve"> </w:t>
      </w:r>
      <w:r w:rsidRPr="00915593">
        <w:rPr>
          <w:rFonts w:ascii="宋体" w:hAnsi="宋体"/>
        </w:rPr>
        <w:br/>
      </w:r>
      <w:r w:rsidR="00101CD8">
        <w:rPr>
          <w:rFonts w:ascii="宋体" w:hAnsi="宋体"/>
        </w:rPr>
        <w:object w:dxaOrig="2100" w:dyaOrig="340" w14:anchorId="56534177">
          <v:shape id="_x0000_i1075" type="#_x0000_t75" style="width:105pt;height:17.25pt" o:ole="">
            <v:imagedata r:id="rId106" o:title=""/>
          </v:shape>
          <o:OLEObject Type="Embed" ProgID="Equation.DSMT4" ShapeID="_x0000_i1075" DrawAspect="Content" ObjectID="_1576613894" r:id="rId107"/>
        </w:object>
      </w:r>
      <w:r w:rsidR="00101CD8">
        <w:rPr>
          <w:rFonts w:ascii="宋体" w:hAnsi="宋体"/>
        </w:rPr>
        <w:t xml:space="preserve"> </w:t>
      </w:r>
      <w:r w:rsidRPr="00915593">
        <w:rPr>
          <w:rFonts w:ascii="宋体" w:hAnsi="宋体"/>
        </w:rPr>
        <w:br/>
        <w:t>.</w:t>
      </w:r>
      <w:r w:rsidR="00101CD8">
        <w:rPr>
          <w:rFonts w:ascii="宋体" w:hAnsi="宋体"/>
        </w:rPr>
        <w:object w:dxaOrig="1180" w:dyaOrig="340" w14:anchorId="75CFFD15">
          <v:shape id="_x0000_i1076" type="#_x0000_t75" style="width:59.25pt;height:17.25pt" o:ole="">
            <v:imagedata r:id="rId108" o:title=""/>
          </v:shape>
          <o:OLEObject Type="Embed" ProgID="Equation.DSMT4" ShapeID="_x0000_i1076" DrawAspect="Content" ObjectID="_1576613895" r:id="rId109"/>
        </w:object>
      </w:r>
      <w:r w:rsidR="00101CD8">
        <w:rPr>
          <w:rFonts w:ascii="宋体" w:hAnsi="宋体"/>
        </w:rPr>
        <w:t xml:space="preserve"> </w:t>
      </w:r>
    </w:p>
    <w:p w14:paraId="6DEB65D2" w14:textId="7D4F3F1F" w:rsidR="00915593" w:rsidRDefault="00915593">
      <w:pPr>
        <w:rPr>
          <w:rFonts w:ascii="宋体" w:hAnsi="宋体" w:hint="eastAsia"/>
        </w:rPr>
      </w:pPr>
    </w:p>
    <w:p w14:paraId="64358C22" w14:textId="5D788EC4" w:rsidR="00915593" w:rsidRPr="00DB6B25" w:rsidRDefault="003F6E52">
      <w:pPr>
        <w:rPr>
          <w:rFonts w:ascii="宋体" w:hAnsi="宋体"/>
          <w:b/>
        </w:rPr>
      </w:pPr>
      <w:r w:rsidRPr="00DB6B25">
        <w:rPr>
          <w:rFonts w:ascii="宋体" w:hAnsi="宋体" w:hint="eastAsia"/>
          <w:b/>
        </w:rPr>
        <w:t>题型三 利用提公因式法和公式法分解因式</w:t>
      </w:r>
    </w:p>
    <w:p w14:paraId="435273D7" w14:textId="200D632C" w:rsidR="00915593" w:rsidRDefault="003F6E52">
      <w:pPr>
        <w:rPr>
          <w:rFonts w:ascii="宋体" w:hAnsi="宋体"/>
        </w:rPr>
      </w:pPr>
      <w:r w:rsidRPr="00DB6B25">
        <w:rPr>
          <w:rFonts w:ascii="宋体" w:hAnsi="宋体" w:hint="eastAsia"/>
          <w:b/>
        </w:rPr>
        <w:t>例4-3（</w:t>
      </w:r>
      <w:proofErr w:type="gramStart"/>
      <w:r w:rsidRPr="00DB6B25">
        <w:rPr>
          <w:rFonts w:ascii="宋体" w:hAnsi="宋体" w:hint="eastAsia"/>
          <w:b/>
        </w:rPr>
        <w:t>中考真题</w:t>
      </w:r>
      <w:proofErr w:type="gramEnd"/>
      <w:r w:rsidRPr="00DB6B25">
        <w:rPr>
          <w:rFonts w:ascii="宋体" w:hAnsi="宋体" w:hint="eastAsia"/>
          <w:b/>
        </w:rPr>
        <w:t>）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分解因式：</w:t>
      </w:r>
    </w:p>
    <w:p w14:paraId="1EF60593" w14:textId="0C626BCC" w:rsidR="003F6E52" w:rsidRDefault="003F6E52">
      <w:pPr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1)</w:t>
      </w:r>
      <w:r w:rsidRPr="003F6E52">
        <w:rPr>
          <w:rFonts w:ascii="宋体" w:hAnsi="宋体"/>
          <w:position w:val="-10"/>
        </w:rPr>
        <w:object w:dxaOrig="800" w:dyaOrig="340" w14:anchorId="607EFE04">
          <v:shape id="_x0000_i1077" type="#_x0000_t75" style="width:39.75pt;height:17.25pt" o:ole="">
            <v:imagedata r:id="rId110" o:title=""/>
          </v:shape>
          <o:OLEObject Type="Embed" ProgID="Equation.DSMT4" ShapeID="_x0000_i1077" DrawAspect="Content" ObjectID="_1576613896" r:id="rId111"/>
        </w:object>
      </w:r>
      <w:r>
        <w:rPr>
          <w:rFonts w:ascii="宋体" w:hAnsi="宋体"/>
        </w:rPr>
        <w:t>=</w:t>
      </w:r>
      <w:r w:rsidRPr="003F6E52">
        <w:rPr>
          <w:rFonts w:ascii="宋体" w:hAnsi="宋体"/>
          <w:u w:val="single"/>
        </w:rPr>
        <w:t xml:space="preserve">                </w:t>
      </w:r>
      <w:r w:rsidR="00DB6B25">
        <w:rPr>
          <w:rFonts w:ascii="宋体" w:hAnsi="宋体"/>
        </w:rPr>
        <w:t>；</w:t>
      </w:r>
    </w:p>
    <w:p w14:paraId="39959C23" w14:textId="3932968D" w:rsidR="00915593" w:rsidRDefault="003F6E52">
      <w:pPr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2)</w:t>
      </w:r>
      <w:r w:rsidRPr="003F6E52">
        <w:rPr>
          <w:rFonts w:ascii="宋体" w:hAnsi="宋体"/>
          <w:position w:val="-6"/>
        </w:rPr>
        <w:object w:dxaOrig="1400" w:dyaOrig="300" w14:anchorId="0F220E90">
          <v:shape id="_x0000_i1078" type="#_x0000_t75" style="width:69.75pt;height:15pt" o:ole="">
            <v:imagedata r:id="rId112" o:title=""/>
          </v:shape>
          <o:OLEObject Type="Embed" ProgID="Equation.DSMT4" ShapeID="_x0000_i1078" DrawAspect="Content" ObjectID="_1576613897" r:id="rId113"/>
        </w:object>
      </w:r>
      <w:r>
        <w:rPr>
          <w:rFonts w:ascii="宋体" w:hAnsi="宋体"/>
        </w:rPr>
        <w:t>=</w:t>
      </w:r>
      <w:r w:rsidRPr="003F6E52">
        <w:rPr>
          <w:rFonts w:ascii="宋体" w:hAnsi="宋体"/>
          <w:u w:val="single"/>
        </w:rPr>
        <w:t xml:space="preserve">                  </w:t>
      </w:r>
      <w:proofErr w:type="gramStart"/>
      <w:r w:rsidRPr="003F6E52">
        <w:rPr>
          <w:rFonts w:ascii="宋体" w:hAnsi="宋体"/>
          <w:u w:val="single"/>
        </w:rPr>
        <w:t xml:space="preserve">  </w:t>
      </w:r>
      <w:r>
        <w:rPr>
          <w:rFonts w:ascii="宋体" w:hAnsi="宋体"/>
        </w:rPr>
        <w:t>.</w:t>
      </w:r>
      <w:proofErr w:type="gramEnd"/>
    </w:p>
    <w:p w14:paraId="52CE4317" w14:textId="6A06BC4B" w:rsidR="00915593" w:rsidRDefault="00915593">
      <w:pPr>
        <w:rPr>
          <w:rFonts w:ascii="宋体" w:hAnsi="宋体"/>
        </w:rPr>
      </w:pPr>
    </w:p>
    <w:p w14:paraId="1F728448" w14:textId="047BA9F2" w:rsidR="003F6E52" w:rsidRDefault="00DB6B25">
      <w:pPr>
        <w:rPr>
          <w:rFonts w:ascii="宋体" w:hAnsi="宋体"/>
        </w:rPr>
      </w:pPr>
      <w:r>
        <w:rPr>
          <w:rFonts w:ascii="宋体" w:hAnsi="宋体" w:hint="eastAsia"/>
        </w:rPr>
        <w:t>【思路分析】</w:t>
      </w:r>
      <w:r w:rsidR="003F6E52">
        <w:rPr>
          <w:rFonts w:ascii="宋体" w:hAnsi="宋体" w:hint="eastAsia"/>
        </w:rPr>
        <w:t>先提公因式，再运用公式法分解因式</w:t>
      </w:r>
      <w:r w:rsidR="003F6E52">
        <w:rPr>
          <w:rFonts w:ascii="宋体" w:hAnsi="宋体"/>
        </w:rPr>
        <w:t>.</w:t>
      </w:r>
    </w:p>
    <w:p w14:paraId="69A10591" w14:textId="177A6B31" w:rsidR="003F6E52" w:rsidRDefault="00DB6B25">
      <w:pPr>
        <w:rPr>
          <w:rFonts w:ascii="宋体" w:hAnsi="宋体"/>
        </w:rPr>
      </w:pPr>
      <w:r>
        <w:rPr>
          <w:rFonts w:ascii="宋体" w:hAnsi="宋体" w:hint="eastAsia"/>
        </w:rPr>
        <w:t>【解】</w:t>
      </w:r>
      <w:r w:rsidR="003F6E52">
        <w:rPr>
          <w:rFonts w:ascii="宋体" w:hAnsi="宋体" w:hint="eastAsia"/>
        </w:rPr>
        <w:t>(</w:t>
      </w:r>
      <w:r w:rsidR="003F6E52">
        <w:rPr>
          <w:rFonts w:ascii="宋体" w:hAnsi="宋体"/>
        </w:rPr>
        <w:t>1)</w:t>
      </w:r>
      <w:r w:rsidR="003F6E52">
        <w:rPr>
          <w:rFonts w:ascii="宋体" w:hAnsi="宋体" w:hint="eastAsia"/>
        </w:rPr>
        <w:t>原式=</w:t>
      </w:r>
      <w:r w:rsidR="003F6E52" w:rsidRPr="003F6E52">
        <w:rPr>
          <w:rFonts w:ascii="宋体" w:hAnsi="宋体"/>
          <w:position w:val="-12"/>
        </w:rPr>
        <w:object w:dxaOrig="2480" w:dyaOrig="360" w14:anchorId="50783284">
          <v:shape id="_x0000_i1079" type="#_x0000_t75" style="width:123.75pt;height:18pt" o:ole="">
            <v:imagedata r:id="rId114" o:title=""/>
          </v:shape>
          <o:OLEObject Type="Embed" ProgID="Equation.DSMT4" ShapeID="_x0000_i1079" DrawAspect="Content" ObjectID="_1576613898" r:id="rId115"/>
        </w:object>
      </w:r>
    </w:p>
    <w:p w14:paraId="2DD719D2" w14:textId="7F19ADD1" w:rsidR="003F6E52" w:rsidRDefault="003F6E52">
      <w:pPr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2)</w:t>
      </w:r>
      <w:r>
        <w:rPr>
          <w:rFonts w:ascii="宋体" w:hAnsi="宋体" w:hint="eastAsia"/>
        </w:rPr>
        <w:t>原式=</w:t>
      </w:r>
      <w:r w:rsidRPr="003F6E52">
        <w:rPr>
          <w:rFonts w:ascii="宋体" w:hAnsi="宋体"/>
          <w:position w:val="-14"/>
        </w:rPr>
        <w:object w:dxaOrig="2460" w:dyaOrig="400" w14:anchorId="34C1C6A0">
          <v:shape id="_x0000_i1080" type="#_x0000_t75" style="width:123pt;height:20.25pt" o:ole="">
            <v:imagedata r:id="rId116" o:title=""/>
          </v:shape>
          <o:OLEObject Type="Embed" ProgID="Equation.DSMT4" ShapeID="_x0000_i1080" DrawAspect="Content" ObjectID="_1576613899" r:id="rId117"/>
        </w:object>
      </w:r>
    </w:p>
    <w:p w14:paraId="2AB6E571" w14:textId="210EA7D3" w:rsidR="003F6E52" w:rsidRDefault="00DB6B25" w:rsidP="003F6E52">
      <w:pPr>
        <w:rPr>
          <w:rFonts w:ascii="宋体" w:hAnsi="宋体"/>
        </w:rPr>
      </w:pPr>
      <w:r>
        <w:rPr>
          <w:rFonts w:ascii="宋体" w:hAnsi="宋体" w:hint="eastAsia"/>
        </w:rPr>
        <w:t>【总结提示】</w:t>
      </w:r>
      <w:r w:rsidR="003F6E52" w:rsidRPr="003F6E52">
        <w:rPr>
          <w:rFonts w:ascii="宋体" w:hAnsi="宋体"/>
        </w:rPr>
        <w:t>因式分解的一般步</w:t>
      </w:r>
      <w:r w:rsidR="003F6E52">
        <w:rPr>
          <w:rFonts w:ascii="宋体" w:hAnsi="宋体" w:hint="eastAsia"/>
        </w:rPr>
        <w:t>骤</w:t>
      </w:r>
      <w:r>
        <w:rPr>
          <w:rFonts w:ascii="宋体" w:hAnsi="宋体"/>
        </w:rPr>
        <w:t>：</w:t>
      </w:r>
      <w:r w:rsidR="003F6E52" w:rsidRPr="003F6E52">
        <w:rPr>
          <w:rFonts w:ascii="宋体" w:hAnsi="宋体"/>
        </w:rPr>
        <w:t>首先看有无公因式可提，然后再考虑是否可用公式法分解</w:t>
      </w:r>
      <w:r w:rsidR="003F6E52">
        <w:rPr>
          <w:rFonts w:ascii="宋体" w:hAnsi="宋体" w:hint="eastAsia"/>
        </w:rPr>
        <w:t>，</w:t>
      </w:r>
      <w:r w:rsidR="003F6E52" w:rsidRPr="003F6E52">
        <w:rPr>
          <w:rFonts w:ascii="宋体" w:hAnsi="宋体"/>
        </w:rPr>
        <w:t>若是两项可考虑平方差公式</w:t>
      </w:r>
      <w:r w:rsidR="003F6E52">
        <w:rPr>
          <w:rFonts w:ascii="宋体" w:hAnsi="宋体" w:hint="eastAsia"/>
        </w:rPr>
        <w:t>，</w:t>
      </w:r>
      <w:r w:rsidR="003F6E52" w:rsidRPr="003F6E52">
        <w:rPr>
          <w:rFonts w:ascii="宋体" w:hAnsi="宋体"/>
        </w:rPr>
        <w:t>若是项可考虑完全平方公式</w:t>
      </w:r>
      <w:r>
        <w:rPr>
          <w:rFonts w:ascii="宋体" w:hAnsi="宋体"/>
        </w:rPr>
        <w:t>；</w:t>
      </w:r>
      <w:r w:rsidR="003F6E52" w:rsidRPr="003F6E52">
        <w:rPr>
          <w:rFonts w:ascii="宋体" w:hAnsi="宋体"/>
        </w:rPr>
        <w:t>每个因式都要分解到不能再分解为止</w:t>
      </w:r>
      <w:r w:rsidR="003F6E52">
        <w:rPr>
          <w:rFonts w:ascii="宋体" w:hAnsi="宋体"/>
        </w:rPr>
        <w:t>.</w:t>
      </w:r>
      <w:r w:rsidR="003F6E52" w:rsidRPr="003F6E52">
        <w:rPr>
          <w:rFonts w:ascii="宋体" w:hAnsi="宋体"/>
        </w:rPr>
        <w:t>即因式分解三步曲</w:t>
      </w:r>
      <w:r>
        <w:rPr>
          <w:rFonts w:ascii="宋体" w:hAnsi="宋体"/>
        </w:rPr>
        <w:t>：</w:t>
      </w:r>
      <w:r w:rsidR="003F6E52" w:rsidRPr="003F6E52">
        <w:rPr>
          <w:rFonts w:ascii="宋体" w:hAnsi="宋体"/>
        </w:rPr>
        <w:t>一提(公因式)，二套</w:t>
      </w:r>
      <w:r w:rsidR="003F6E52">
        <w:rPr>
          <w:rFonts w:ascii="宋体" w:hAnsi="宋体" w:hint="eastAsia"/>
        </w:rPr>
        <w:t>(</w:t>
      </w:r>
      <w:r w:rsidR="003F6E52" w:rsidRPr="003F6E52">
        <w:rPr>
          <w:rFonts w:ascii="宋体" w:hAnsi="宋体"/>
        </w:rPr>
        <w:t>公式)，三看(是否分解彻底)</w:t>
      </w:r>
      <w:r w:rsidR="003F6E52">
        <w:rPr>
          <w:rFonts w:ascii="宋体" w:hAnsi="宋体"/>
        </w:rPr>
        <w:t>.</w:t>
      </w:r>
    </w:p>
    <w:p w14:paraId="0703500F" w14:textId="647C934D" w:rsidR="003F6E52" w:rsidRDefault="003F6E52" w:rsidP="003F6E52">
      <w:pPr>
        <w:rPr>
          <w:rFonts w:ascii="宋体" w:hAnsi="宋体"/>
        </w:rPr>
      </w:pPr>
    </w:p>
    <w:p w14:paraId="1A2BE364" w14:textId="1EE038F4" w:rsidR="003F6E52" w:rsidRPr="003F6E52" w:rsidRDefault="003F6E52" w:rsidP="003F6E52">
      <w:pPr>
        <w:rPr>
          <w:rFonts w:ascii="宋体" w:hAnsi="宋体"/>
          <w:b/>
        </w:rPr>
      </w:pPr>
      <w:r w:rsidRPr="003F6E52">
        <w:rPr>
          <w:rFonts w:ascii="宋体" w:hAnsi="宋体" w:hint="eastAsia"/>
          <w:b/>
        </w:rPr>
        <w:t>配套练习4-3</w:t>
      </w:r>
    </w:p>
    <w:p w14:paraId="54296716" w14:textId="77777777" w:rsidR="003F6E52" w:rsidRPr="003F6E52" w:rsidRDefault="003F6E52" w:rsidP="003F6E52">
      <w:pPr>
        <w:rPr>
          <w:rFonts w:ascii="宋体" w:hAnsi="宋体"/>
        </w:rPr>
      </w:pPr>
      <w:r w:rsidRPr="003F6E52">
        <w:rPr>
          <w:rFonts w:ascii="宋体" w:hAnsi="宋体"/>
        </w:rPr>
        <w:t>(1)(</w:t>
      </w:r>
      <w:r w:rsidRPr="00DB6B25">
        <w:rPr>
          <w:i/>
        </w:rPr>
        <w:t>x</w:t>
      </w:r>
      <w:r w:rsidRPr="003F6E52">
        <w:rPr>
          <w:rFonts w:ascii="宋体" w:hAnsi="宋体"/>
        </w:rPr>
        <w:t>－1)＋</w:t>
      </w:r>
      <w:r w:rsidRPr="00DB6B25">
        <w:rPr>
          <w:i/>
        </w:rPr>
        <w:t>b</w:t>
      </w:r>
      <w:r w:rsidRPr="003F6E52">
        <w:rPr>
          <w:rFonts w:ascii="宋体" w:hAnsi="宋体"/>
          <w:vertAlign w:val="superscript"/>
        </w:rPr>
        <w:t>2</w:t>
      </w:r>
      <w:r w:rsidRPr="003F6E52">
        <w:rPr>
          <w:rFonts w:ascii="宋体" w:hAnsi="宋体"/>
        </w:rPr>
        <w:t>(1－</w:t>
      </w:r>
      <w:r w:rsidRPr="00DB6B25">
        <w:rPr>
          <w:i/>
        </w:rPr>
        <w:t>x</w:t>
      </w:r>
      <w:r w:rsidRPr="003F6E52">
        <w:rPr>
          <w:rFonts w:ascii="宋体" w:hAnsi="宋体"/>
        </w:rPr>
        <w:t>)；</w:t>
      </w:r>
    </w:p>
    <w:p w14:paraId="53649E78" w14:textId="77777777" w:rsidR="003F6E52" w:rsidRPr="003F6E52" w:rsidRDefault="003F6E52" w:rsidP="003F6E52">
      <w:pPr>
        <w:rPr>
          <w:rFonts w:ascii="宋体" w:hAnsi="宋体"/>
        </w:rPr>
      </w:pPr>
      <w:r w:rsidRPr="003F6E52">
        <w:rPr>
          <w:rFonts w:ascii="宋体" w:hAnsi="宋体"/>
        </w:rPr>
        <w:t>(2)－3</w:t>
      </w:r>
      <w:r w:rsidRPr="00DB6B25">
        <w:rPr>
          <w:i/>
        </w:rPr>
        <w:t>x</w:t>
      </w:r>
      <w:r w:rsidRPr="003F6E52">
        <w:rPr>
          <w:rFonts w:ascii="宋体" w:hAnsi="宋体"/>
          <w:vertAlign w:val="superscript"/>
        </w:rPr>
        <w:t>7</w:t>
      </w:r>
      <w:r w:rsidRPr="003F6E52">
        <w:rPr>
          <w:rFonts w:ascii="宋体" w:hAnsi="宋体"/>
        </w:rPr>
        <w:t>＋24</w:t>
      </w:r>
      <w:r w:rsidRPr="00DB6B25">
        <w:rPr>
          <w:i/>
        </w:rPr>
        <w:t>x</w:t>
      </w:r>
      <w:r w:rsidRPr="003F6E52">
        <w:rPr>
          <w:rFonts w:ascii="宋体" w:hAnsi="宋体"/>
          <w:vertAlign w:val="superscript"/>
        </w:rPr>
        <w:t>5</w:t>
      </w:r>
      <w:r w:rsidRPr="003F6E52">
        <w:rPr>
          <w:rFonts w:ascii="宋体" w:hAnsi="宋体"/>
        </w:rPr>
        <w:t>－48</w:t>
      </w:r>
      <w:r w:rsidRPr="00DB6B25">
        <w:rPr>
          <w:i/>
        </w:rPr>
        <w:t>x</w:t>
      </w:r>
      <w:r w:rsidRPr="003F6E52">
        <w:rPr>
          <w:rFonts w:ascii="宋体" w:hAnsi="宋体"/>
          <w:vertAlign w:val="superscript"/>
        </w:rPr>
        <w:t>3</w:t>
      </w:r>
      <w:r w:rsidRPr="003F6E52">
        <w:rPr>
          <w:rFonts w:ascii="宋体" w:hAnsi="宋体"/>
        </w:rPr>
        <w:t>.</w:t>
      </w:r>
    </w:p>
    <w:p w14:paraId="55CC5AA1" w14:textId="10C25019" w:rsidR="003F6E52" w:rsidRPr="003F6E52" w:rsidRDefault="00DB6B25" w:rsidP="003F6E52">
      <w:pPr>
        <w:rPr>
          <w:rFonts w:ascii="宋体" w:hAnsi="宋体"/>
        </w:rPr>
      </w:pPr>
      <w:r>
        <w:rPr>
          <w:rFonts w:ascii="宋体" w:hAnsi="宋体"/>
        </w:rPr>
        <w:t>【解】</w:t>
      </w:r>
      <w:r w:rsidR="003F6E52" w:rsidRPr="003F6E52">
        <w:rPr>
          <w:rFonts w:ascii="宋体" w:hAnsi="宋体"/>
        </w:rPr>
        <w:t>(1)原式＝(</w:t>
      </w:r>
      <w:r w:rsidR="003F6E52" w:rsidRPr="00DB6B25">
        <w:rPr>
          <w:i/>
        </w:rPr>
        <w:t>x</w:t>
      </w:r>
      <w:r w:rsidR="003F6E52" w:rsidRPr="003F6E52">
        <w:rPr>
          <w:rFonts w:ascii="宋体" w:hAnsi="宋体"/>
        </w:rPr>
        <w:t>－1)－</w:t>
      </w:r>
      <w:r w:rsidR="003F6E52" w:rsidRPr="00DB6B25">
        <w:rPr>
          <w:i/>
        </w:rPr>
        <w:t>b</w:t>
      </w:r>
      <w:r w:rsidR="003F6E52" w:rsidRPr="003F6E52">
        <w:rPr>
          <w:rFonts w:ascii="宋体" w:hAnsi="宋体"/>
          <w:vertAlign w:val="superscript"/>
        </w:rPr>
        <w:t>2</w:t>
      </w:r>
      <w:r w:rsidR="003F6E52" w:rsidRPr="003F6E52">
        <w:rPr>
          <w:rFonts w:ascii="宋体" w:hAnsi="宋体"/>
        </w:rPr>
        <w:t>(</w:t>
      </w:r>
      <w:r w:rsidR="003F6E52" w:rsidRPr="00DB6B25">
        <w:rPr>
          <w:i/>
        </w:rPr>
        <w:t>x</w:t>
      </w:r>
      <w:r w:rsidR="003F6E52" w:rsidRPr="003F6E52">
        <w:rPr>
          <w:rFonts w:ascii="宋体" w:hAnsi="宋体"/>
        </w:rPr>
        <w:t>－1)</w:t>
      </w:r>
    </w:p>
    <w:p w14:paraId="1BBDC608" w14:textId="77777777" w:rsidR="003F6E52" w:rsidRPr="003F6E52" w:rsidRDefault="003F6E52" w:rsidP="003F6E52">
      <w:pPr>
        <w:rPr>
          <w:rFonts w:ascii="宋体" w:hAnsi="宋体"/>
        </w:rPr>
      </w:pPr>
      <w:r w:rsidRPr="003F6E52">
        <w:rPr>
          <w:rFonts w:ascii="宋体" w:hAnsi="宋体"/>
        </w:rPr>
        <w:t>＝(</w:t>
      </w:r>
      <w:r w:rsidRPr="00DB6B25">
        <w:rPr>
          <w:i/>
        </w:rPr>
        <w:t>x</w:t>
      </w:r>
      <w:r w:rsidRPr="003F6E52">
        <w:rPr>
          <w:rFonts w:ascii="宋体" w:hAnsi="宋体"/>
        </w:rPr>
        <w:t>－1)(1－</w:t>
      </w:r>
      <w:r w:rsidRPr="00DB6B25">
        <w:rPr>
          <w:i/>
        </w:rPr>
        <w:t>b</w:t>
      </w:r>
      <w:r w:rsidRPr="003F6E52">
        <w:rPr>
          <w:rFonts w:ascii="宋体" w:hAnsi="宋体"/>
          <w:vertAlign w:val="superscript"/>
        </w:rPr>
        <w:t>2</w:t>
      </w:r>
      <w:r w:rsidRPr="003F6E52">
        <w:rPr>
          <w:rFonts w:ascii="宋体" w:hAnsi="宋体"/>
        </w:rPr>
        <w:t>)</w:t>
      </w:r>
    </w:p>
    <w:p w14:paraId="5A62D7D4" w14:textId="77777777" w:rsidR="003F6E52" w:rsidRPr="003F6E52" w:rsidRDefault="003F6E52" w:rsidP="003F6E52">
      <w:pPr>
        <w:rPr>
          <w:rFonts w:ascii="宋体" w:hAnsi="宋体"/>
        </w:rPr>
      </w:pPr>
      <w:r w:rsidRPr="003F6E52">
        <w:rPr>
          <w:rFonts w:ascii="宋体" w:hAnsi="宋体"/>
        </w:rPr>
        <w:t>＝(</w:t>
      </w:r>
      <w:r w:rsidRPr="00DB6B25">
        <w:rPr>
          <w:i/>
        </w:rPr>
        <w:t>x</w:t>
      </w:r>
      <w:r w:rsidRPr="003F6E52">
        <w:rPr>
          <w:rFonts w:ascii="宋体" w:hAnsi="宋体"/>
        </w:rPr>
        <w:t>－1)(1＋</w:t>
      </w:r>
      <w:r w:rsidRPr="00DB6B25">
        <w:rPr>
          <w:i/>
        </w:rPr>
        <w:t>b</w:t>
      </w:r>
      <w:r w:rsidRPr="003F6E52">
        <w:rPr>
          <w:rFonts w:ascii="宋体" w:hAnsi="宋体"/>
        </w:rPr>
        <w:t>)(1－</w:t>
      </w:r>
      <w:r w:rsidRPr="00DB6B25">
        <w:rPr>
          <w:i/>
        </w:rPr>
        <w:t>b</w:t>
      </w:r>
      <w:r w:rsidRPr="003F6E52">
        <w:rPr>
          <w:rFonts w:ascii="宋体" w:hAnsi="宋体"/>
        </w:rPr>
        <w:t>)．</w:t>
      </w:r>
    </w:p>
    <w:p w14:paraId="1CFEBF54" w14:textId="77777777" w:rsidR="003F6E52" w:rsidRPr="003F6E52" w:rsidRDefault="003F6E52" w:rsidP="003F6E52">
      <w:pPr>
        <w:rPr>
          <w:rFonts w:ascii="宋体" w:hAnsi="宋体"/>
        </w:rPr>
      </w:pPr>
      <w:r w:rsidRPr="003F6E52">
        <w:rPr>
          <w:rFonts w:ascii="宋体" w:hAnsi="宋体"/>
        </w:rPr>
        <w:t>(2)原式＝－3</w:t>
      </w:r>
      <w:r w:rsidRPr="00DB6B25">
        <w:rPr>
          <w:i/>
        </w:rPr>
        <w:t>x</w:t>
      </w:r>
      <w:r w:rsidRPr="003F6E52">
        <w:rPr>
          <w:rFonts w:ascii="宋体" w:hAnsi="宋体"/>
          <w:vertAlign w:val="superscript"/>
        </w:rPr>
        <w:t>3</w:t>
      </w:r>
      <w:r w:rsidRPr="003F6E52">
        <w:rPr>
          <w:rFonts w:ascii="宋体" w:hAnsi="宋体"/>
        </w:rPr>
        <w:t>(</w:t>
      </w:r>
      <w:r w:rsidRPr="00DB6B25">
        <w:rPr>
          <w:i/>
        </w:rPr>
        <w:t>x</w:t>
      </w:r>
      <w:r w:rsidRPr="003F6E52">
        <w:rPr>
          <w:rFonts w:ascii="宋体" w:hAnsi="宋体"/>
          <w:vertAlign w:val="superscript"/>
        </w:rPr>
        <w:t>4</w:t>
      </w:r>
      <w:r w:rsidRPr="003F6E52">
        <w:rPr>
          <w:rFonts w:ascii="宋体" w:hAnsi="宋体"/>
        </w:rPr>
        <w:t>－8</w:t>
      </w:r>
      <w:r w:rsidRPr="00DB6B25">
        <w:rPr>
          <w:i/>
        </w:rPr>
        <w:t>x</w:t>
      </w:r>
      <w:r w:rsidRPr="003F6E52">
        <w:rPr>
          <w:rFonts w:ascii="宋体" w:hAnsi="宋体"/>
          <w:vertAlign w:val="superscript"/>
        </w:rPr>
        <w:t>2</w:t>
      </w:r>
      <w:r w:rsidRPr="003F6E52">
        <w:rPr>
          <w:rFonts w:ascii="宋体" w:hAnsi="宋体"/>
        </w:rPr>
        <w:t>＋16)</w:t>
      </w:r>
    </w:p>
    <w:p w14:paraId="73FEAEC9" w14:textId="77777777" w:rsidR="003F6E52" w:rsidRPr="003F6E52" w:rsidRDefault="003F6E52" w:rsidP="003F6E52">
      <w:pPr>
        <w:rPr>
          <w:rFonts w:ascii="宋体" w:hAnsi="宋体"/>
        </w:rPr>
      </w:pPr>
      <w:r w:rsidRPr="003F6E52">
        <w:rPr>
          <w:rFonts w:ascii="宋体" w:hAnsi="宋体"/>
        </w:rPr>
        <w:t>＝－3</w:t>
      </w:r>
      <w:r w:rsidRPr="00DB6B25">
        <w:rPr>
          <w:i/>
        </w:rPr>
        <w:t>x</w:t>
      </w:r>
      <w:r w:rsidRPr="003F6E52">
        <w:rPr>
          <w:rFonts w:ascii="宋体" w:hAnsi="宋体"/>
          <w:vertAlign w:val="superscript"/>
        </w:rPr>
        <w:t>3</w:t>
      </w:r>
      <w:r w:rsidRPr="003F6E52">
        <w:rPr>
          <w:rFonts w:ascii="宋体" w:hAnsi="宋体"/>
        </w:rPr>
        <w:t>(</w:t>
      </w:r>
      <w:r w:rsidRPr="00DB6B25">
        <w:rPr>
          <w:i/>
        </w:rPr>
        <w:t>x</w:t>
      </w:r>
      <w:r w:rsidRPr="003F6E52">
        <w:rPr>
          <w:rFonts w:ascii="宋体" w:hAnsi="宋体"/>
          <w:vertAlign w:val="superscript"/>
        </w:rPr>
        <w:t>2</w:t>
      </w:r>
      <w:r w:rsidRPr="003F6E52">
        <w:rPr>
          <w:rFonts w:ascii="宋体" w:hAnsi="宋体"/>
        </w:rPr>
        <w:t>－4)</w:t>
      </w:r>
      <w:r w:rsidRPr="003F6E52">
        <w:rPr>
          <w:rFonts w:ascii="宋体" w:hAnsi="宋体"/>
          <w:vertAlign w:val="superscript"/>
        </w:rPr>
        <w:t>2</w:t>
      </w:r>
    </w:p>
    <w:p w14:paraId="300F7471" w14:textId="7A4E5BB6" w:rsidR="00DC2464" w:rsidRPr="00DA11B6" w:rsidRDefault="003F6E52" w:rsidP="00714F3F">
      <w:pPr>
        <w:rPr>
          <w:rFonts w:ascii="宋体" w:hAnsi="宋体" w:hint="eastAsia"/>
        </w:rPr>
      </w:pPr>
      <w:r w:rsidRPr="003F6E52">
        <w:rPr>
          <w:rFonts w:ascii="宋体" w:hAnsi="宋体"/>
        </w:rPr>
        <w:t>＝－3</w:t>
      </w:r>
      <w:r w:rsidRPr="00DB6B25">
        <w:rPr>
          <w:i/>
        </w:rPr>
        <w:t>x</w:t>
      </w:r>
      <w:r w:rsidRPr="003F6E52">
        <w:rPr>
          <w:rFonts w:ascii="宋体" w:hAnsi="宋体"/>
          <w:vertAlign w:val="superscript"/>
        </w:rPr>
        <w:t>3</w:t>
      </w:r>
      <w:r w:rsidRPr="003F6E52">
        <w:rPr>
          <w:rFonts w:ascii="宋体" w:hAnsi="宋体"/>
        </w:rPr>
        <w:t>(</w:t>
      </w:r>
      <w:r w:rsidRPr="00DB6B25">
        <w:rPr>
          <w:i/>
        </w:rPr>
        <w:t>x</w:t>
      </w:r>
      <w:r w:rsidRPr="003F6E52">
        <w:rPr>
          <w:rFonts w:ascii="宋体" w:hAnsi="宋体"/>
        </w:rPr>
        <w:t>＋2)</w:t>
      </w:r>
      <w:r w:rsidRPr="003F6E52">
        <w:rPr>
          <w:rFonts w:ascii="宋体" w:hAnsi="宋体"/>
          <w:vertAlign w:val="superscript"/>
        </w:rPr>
        <w:t>2</w:t>
      </w:r>
      <w:r w:rsidRPr="003F6E52">
        <w:rPr>
          <w:rFonts w:ascii="宋体" w:hAnsi="宋体"/>
        </w:rPr>
        <w:t>(</w:t>
      </w:r>
      <w:r w:rsidRPr="00DB6B25">
        <w:rPr>
          <w:i/>
        </w:rPr>
        <w:t>x</w:t>
      </w:r>
      <w:r w:rsidRPr="003F6E52">
        <w:rPr>
          <w:rFonts w:ascii="宋体" w:hAnsi="宋体"/>
        </w:rPr>
        <w:t>－2)</w:t>
      </w:r>
      <w:r w:rsidRPr="003F6E52">
        <w:rPr>
          <w:rFonts w:ascii="宋体" w:hAnsi="宋体"/>
          <w:vertAlign w:val="superscript"/>
        </w:rPr>
        <w:t>2</w:t>
      </w:r>
      <w:r w:rsidRPr="003F6E52">
        <w:rPr>
          <w:rFonts w:ascii="宋体" w:hAnsi="宋体"/>
        </w:rPr>
        <w:t>.</w:t>
      </w:r>
      <w:bookmarkStart w:id="0" w:name="_GoBack"/>
      <w:bookmarkEnd w:id="0"/>
    </w:p>
    <w:sectPr w:rsidR="00DC2464" w:rsidRPr="00DA11B6">
      <w:headerReference w:type="default" r:id="rId118"/>
      <w:footerReference w:type="default" r:id="rId1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DE2DE9" w14:textId="77777777" w:rsidR="00107F6A" w:rsidRDefault="00107F6A" w:rsidP="00042BDC">
      <w:r>
        <w:separator/>
      </w:r>
    </w:p>
  </w:endnote>
  <w:endnote w:type="continuationSeparator" w:id="0">
    <w:p w14:paraId="2E8629D4" w14:textId="77777777" w:rsidR="00107F6A" w:rsidRDefault="00107F6A" w:rsidP="00042B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9546446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61944054" w14:textId="78249487" w:rsidR="002262DD" w:rsidRDefault="002262DD" w:rsidP="00042BDC">
            <w:pPr>
              <w:pStyle w:val="a5"/>
              <w:jc w:val="center"/>
            </w:pPr>
            <w:r w:rsidRPr="00042BDC">
              <w:rPr>
                <w:lang w:val="zh-CN"/>
              </w:rPr>
              <w:t xml:space="preserve"> </w:t>
            </w:r>
            <w:r w:rsidRPr="00042BDC">
              <w:rPr>
                <w:b/>
                <w:bCs/>
                <w:sz w:val="24"/>
                <w:szCs w:val="24"/>
              </w:rPr>
              <w:fldChar w:fldCharType="begin"/>
            </w:r>
            <w:r w:rsidRPr="00042BDC">
              <w:rPr>
                <w:b/>
                <w:bCs/>
              </w:rPr>
              <w:instrText>PAGE</w:instrText>
            </w:r>
            <w:r w:rsidRPr="00042BDC">
              <w:rPr>
                <w:b/>
                <w:bCs/>
                <w:sz w:val="24"/>
                <w:szCs w:val="24"/>
              </w:rPr>
              <w:fldChar w:fldCharType="separate"/>
            </w:r>
            <w:r w:rsidR="00714F3F">
              <w:rPr>
                <w:b/>
                <w:bCs/>
                <w:noProof/>
              </w:rPr>
              <w:t>8</w:t>
            </w:r>
            <w:r w:rsidRPr="00042BDC">
              <w:rPr>
                <w:b/>
                <w:bCs/>
                <w:sz w:val="24"/>
                <w:szCs w:val="24"/>
              </w:rPr>
              <w:fldChar w:fldCharType="end"/>
            </w:r>
            <w:r w:rsidRPr="00042BDC">
              <w:rPr>
                <w:lang w:val="zh-CN"/>
              </w:rPr>
              <w:t xml:space="preserve"> / </w:t>
            </w:r>
            <w:r w:rsidRPr="00042BDC">
              <w:rPr>
                <w:b/>
                <w:bCs/>
                <w:sz w:val="24"/>
                <w:szCs w:val="24"/>
              </w:rPr>
              <w:fldChar w:fldCharType="begin"/>
            </w:r>
            <w:r w:rsidRPr="00042BDC">
              <w:rPr>
                <w:b/>
                <w:bCs/>
              </w:rPr>
              <w:instrText>NUMPAGES</w:instrText>
            </w:r>
            <w:r w:rsidRPr="00042BDC">
              <w:rPr>
                <w:b/>
                <w:bCs/>
                <w:sz w:val="24"/>
                <w:szCs w:val="24"/>
              </w:rPr>
              <w:fldChar w:fldCharType="separate"/>
            </w:r>
            <w:r w:rsidR="00714F3F">
              <w:rPr>
                <w:b/>
                <w:bCs/>
                <w:noProof/>
              </w:rPr>
              <w:t>8</w:t>
            </w:r>
            <w:r w:rsidRPr="00042BDC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A7324E2" w14:textId="77777777" w:rsidR="002262DD" w:rsidRDefault="002262D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A9C740" w14:textId="77777777" w:rsidR="00107F6A" w:rsidRDefault="00107F6A" w:rsidP="00042BDC">
      <w:r>
        <w:separator/>
      </w:r>
    </w:p>
  </w:footnote>
  <w:footnote w:type="continuationSeparator" w:id="0">
    <w:p w14:paraId="6CF9073B" w14:textId="77777777" w:rsidR="00107F6A" w:rsidRDefault="00107F6A" w:rsidP="00042B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9016B6" w14:textId="530ADF7A" w:rsidR="002262DD" w:rsidRPr="008A320A" w:rsidRDefault="002262DD">
    <w:pPr>
      <w:pStyle w:val="a3"/>
      <w:rPr>
        <w:rFonts w:ascii="楷体" w:eastAsia="楷体" w:hAnsi="楷体"/>
        <w:sz w:val="28"/>
      </w:rPr>
    </w:pPr>
    <w:r w:rsidRPr="008A320A">
      <w:rPr>
        <w:rFonts w:ascii="楷体" w:eastAsia="楷体" w:hAnsi="楷体" w:hint="eastAsia"/>
        <w:sz w:val="28"/>
      </w:rPr>
      <w:t>（北师大版）八年级</w:t>
    </w:r>
    <w:r>
      <w:rPr>
        <w:rFonts w:ascii="楷体" w:eastAsia="楷体" w:hAnsi="楷体" w:hint="eastAsia"/>
        <w:sz w:val="28"/>
      </w:rPr>
      <w:t>寒假</w:t>
    </w:r>
    <w:r w:rsidRPr="008A320A">
      <w:rPr>
        <w:rFonts w:ascii="楷体" w:eastAsia="楷体" w:hAnsi="楷体" w:hint="eastAsia"/>
        <w:sz w:val="28"/>
      </w:rPr>
      <w:t>培优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B0CF0"/>
    <w:multiLevelType w:val="hybridMultilevel"/>
    <w:tmpl w:val="A3F0AD40"/>
    <w:lvl w:ilvl="0" w:tplc="9AFAF2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115C5D"/>
    <w:multiLevelType w:val="multilevel"/>
    <w:tmpl w:val="657CDF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6F31"/>
    <w:rsid w:val="00013602"/>
    <w:rsid w:val="000343DC"/>
    <w:rsid w:val="00034BB4"/>
    <w:rsid w:val="00042BDC"/>
    <w:rsid w:val="000442B1"/>
    <w:rsid w:val="00063C3B"/>
    <w:rsid w:val="00101CD8"/>
    <w:rsid w:val="00107F6A"/>
    <w:rsid w:val="0019038A"/>
    <w:rsid w:val="001C11D4"/>
    <w:rsid w:val="001D73F0"/>
    <w:rsid w:val="00207387"/>
    <w:rsid w:val="002262DD"/>
    <w:rsid w:val="00237E0C"/>
    <w:rsid w:val="002509C5"/>
    <w:rsid w:val="00270EC0"/>
    <w:rsid w:val="00285D30"/>
    <w:rsid w:val="00286342"/>
    <w:rsid w:val="002C29AD"/>
    <w:rsid w:val="002D7346"/>
    <w:rsid w:val="003F6E52"/>
    <w:rsid w:val="00410DCE"/>
    <w:rsid w:val="0047184B"/>
    <w:rsid w:val="004B2127"/>
    <w:rsid w:val="004E0727"/>
    <w:rsid w:val="00534A23"/>
    <w:rsid w:val="00581F23"/>
    <w:rsid w:val="005A4669"/>
    <w:rsid w:val="006035D5"/>
    <w:rsid w:val="006108D0"/>
    <w:rsid w:val="00622A1A"/>
    <w:rsid w:val="00627E65"/>
    <w:rsid w:val="00640CFB"/>
    <w:rsid w:val="006677E0"/>
    <w:rsid w:val="00682B55"/>
    <w:rsid w:val="00694AB4"/>
    <w:rsid w:val="006955D8"/>
    <w:rsid w:val="006C0CFD"/>
    <w:rsid w:val="006D5859"/>
    <w:rsid w:val="006D7F7D"/>
    <w:rsid w:val="006E14AB"/>
    <w:rsid w:val="00714F3F"/>
    <w:rsid w:val="00723C9A"/>
    <w:rsid w:val="00743D6D"/>
    <w:rsid w:val="00762C16"/>
    <w:rsid w:val="007858C0"/>
    <w:rsid w:val="00793C4A"/>
    <w:rsid w:val="007A6F31"/>
    <w:rsid w:val="007F45DC"/>
    <w:rsid w:val="00823815"/>
    <w:rsid w:val="00897ACF"/>
    <w:rsid w:val="008A0EBD"/>
    <w:rsid w:val="008A320A"/>
    <w:rsid w:val="008C490B"/>
    <w:rsid w:val="008E0AF0"/>
    <w:rsid w:val="008E60D6"/>
    <w:rsid w:val="008E6B45"/>
    <w:rsid w:val="00910FB4"/>
    <w:rsid w:val="00915593"/>
    <w:rsid w:val="0093021C"/>
    <w:rsid w:val="00956E1F"/>
    <w:rsid w:val="009A24D0"/>
    <w:rsid w:val="009D17ED"/>
    <w:rsid w:val="009F12A3"/>
    <w:rsid w:val="00A22403"/>
    <w:rsid w:val="00A434FD"/>
    <w:rsid w:val="00A46FCC"/>
    <w:rsid w:val="00AC3B01"/>
    <w:rsid w:val="00B057E5"/>
    <w:rsid w:val="00B65C85"/>
    <w:rsid w:val="00B72244"/>
    <w:rsid w:val="00BB11C2"/>
    <w:rsid w:val="00BD0035"/>
    <w:rsid w:val="00BD1FCC"/>
    <w:rsid w:val="00BE157C"/>
    <w:rsid w:val="00C32624"/>
    <w:rsid w:val="00C62DAE"/>
    <w:rsid w:val="00CA3F75"/>
    <w:rsid w:val="00D21D75"/>
    <w:rsid w:val="00D2261A"/>
    <w:rsid w:val="00D4604D"/>
    <w:rsid w:val="00DA11B6"/>
    <w:rsid w:val="00DB2007"/>
    <w:rsid w:val="00DB6B25"/>
    <w:rsid w:val="00DC2464"/>
    <w:rsid w:val="00DE00C9"/>
    <w:rsid w:val="00E403E8"/>
    <w:rsid w:val="00E43E74"/>
    <w:rsid w:val="00E46237"/>
    <w:rsid w:val="00E93266"/>
    <w:rsid w:val="00F41FED"/>
    <w:rsid w:val="00F72909"/>
    <w:rsid w:val="00F86891"/>
    <w:rsid w:val="00F9470B"/>
    <w:rsid w:val="00FB4F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4A142C"/>
  <w15:docId w15:val="{47814033-BD29-42F2-9B20-8FB64092D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42B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42B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42B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42BDC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CA3F75"/>
    <w:rPr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7184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47184B"/>
    <w:rPr>
      <w:sz w:val="18"/>
      <w:szCs w:val="18"/>
    </w:rPr>
  </w:style>
  <w:style w:type="paragraph" w:styleId="aa">
    <w:name w:val="List Paragraph"/>
    <w:basedOn w:val="a"/>
    <w:uiPriority w:val="34"/>
    <w:qFormat/>
    <w:rsid w:val="00FB4F5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8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2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3037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48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42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10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460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90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99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235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36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4739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003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37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78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02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69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93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938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8857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030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963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482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457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800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772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384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974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682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4377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1803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41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32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8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822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259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65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051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79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19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52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80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0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553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58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702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65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09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68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79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22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2639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557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92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6377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41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8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0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7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0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46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94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331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64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3991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9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891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4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915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3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055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050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255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576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4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83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03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246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92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163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69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865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34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header" Target="head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footer" Target="footer1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8</Pages>
  <Words>1094</Words>
  <Characters>6238</Characters>
  <Application>Microsoft Office Word</Application>
  <DocSecurity>0</DocSecurity>
  <Lines>51</Lines>
  <Paragraphs>14</Paragraphs>
  <ScaleCrop>false</ScaleCrop>
  <Company/>
  <LinksUpToDate>false</LinksUpToDate>
  <CharactersWithSpaces>7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Sha</dc:creator>
  <cp:lastModifiedBy>gmflh</cp:lastModifiedBy>
  <cp:revision>12</cp:revision>
  <dcterms:created xsi:type="dcterms:W3CDTF">2017-12-29T03:15:00Z</dcterms:created>
  <dcterms:modified xsi:type="dcterms:W3CDTF">2018-01-04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